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E70B3AC" w14:textId="77777777" w:rsidR="00AE56D0" w:rsidRPr="00AE56D0" w:rsidRDefault="00AE56D0" w:rsidP="00AE56D0">
      <w:pPr>
        <w:pStyle w:val="paragraph"/>
        <w:shd w:val="clear" w:color="auto" w:fill="FFFFFF"/>
        <w:tabs>
          <w:tab w:val="left" w:pos="1843"/>
        </w:tabs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bookmarkStart w:id="0" w:name="_Hlk120188682"/>
      <w:bookmarkEnd w:id="0"/>
      <w:r w:rsidRPr="00AE56D0">
        <w:rPr>
          <w:rStyle w:val="normaltextrun"/>
          <w:rFonts w:eastAsiaTheme="majorEastAsia"/>
          <w:b/>
          <w:bCs/>
          <w:color w:val="000000"/>
          <w:sz w:val="27"/>
          <w:szCs w:val="27"/>
        </w:rPr>
        <w:t>МИНИСТЕРСТВО ТРАНСПОРТА РОССИЙСКОЙ ФЕДЕРАЦИИ</w:t>
      </w:r>
      <w:r w:rsidRPr="00AE56D0">
        <w:rPr>
          <w:rStyle w:val="eop"/>
          <w:rFonts w:eastAsiaTheme="majorEastAsia"/>
          <w:color w:val="000000"/>
          <w:sz w:val="27"/>
          <w:szCs w:val="27"/>
        </w:rPr>
        <w:t> </w:t>
      </w:r>
    </w:p>
    <w:p w14:paraId="64A992B7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color w:val="000000"/>
          <w:sz w:val="27"/>
          <w:szCs w:val="27"/>
        </w:rPr>
        <w:t> </w:t>
      </w:r>
    </w:p>
    <w:p w14:paraId="586E7063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b/>
          <w:bCs/>
          <w:caps/>
          <w:color w:val="000000"/>
          <w:sz w:val="27"/>
          <w:szCs w:val="27"/>
        </w:rPr>
        <w:t>ФЕДЕРАЛЬНОЕ ГОСУДАРСТВЕННОЕ АВТОНОМНОЕ ОБРАЗОВАТЕЛЬНОЕ УЧРЕЖДЕНИЕ ВЫСШЕГО ОБРАЗОВАНИЯ</w:t>
      </w:r>
      <w:r w:rsidRPr="00AE56D0">
        <w:rPr>
          <w:rStyle w:val="eop"/>
          <w:rFonts w:eastAsiaTheme="majorEastAsia"/>
          <w:color w:val="000000"/>
          <w:sz w:val="27"/>
          <w:szCs w:val="27"/>
        </w:rPr>
        <w:t> </w:t>
      </w:r>
    </w:p>
    <w:p w14:paraId="1FDA741D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b/>
          <w:bCs/>
          <w:color w:val="000000"/>
          <w:sz w:val="27"/>
          <w:szCs w:val="27"/>
        </w:rPr>
        <w:t>«РОССИЙСКИЙ УНИВЕРСИТЕТ ТРАНСПОРТА»</w:t>
      </w:r>
      <w:r w:rsidRPr="00AE56D0">
        <w:rPr>
          <w:rStyle w:val="eop"/>
          <w:rFonts w:eastAsiaTheme="majorEastAsia"/>
          <w:color w:val="000000"/>
          <w:sz w:val="27"/>
          <w:szCs w:val="27"/>
        </w:rPr>
        <w:t> </w:t>
      </w:r>
    </w:p>
    <w:p w14:paraId="1AA53077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b/>
          <w:bCs/>
          <w:color w:val="000000"/>
          <w:sz w:val="27"/>
          <w:szCs w:val="27"/>
        </w:rPr>
        <w:t>(РУТ(МИИТ)</w:t>
      </w:r>
      <w:r w:rsidRPr="00AE56D0">
        <w:rPr>
          <w:rStyle w:val="eop"/>
          <w:rFonts w:eastAsiaTheme="majorEastAsia"/>
          <w:color w:val="000000"/>
          <w:sz w:val="27"/>
          <w:szCs w:val="27"/>
        </w:rPr>
        <w:t>)</w:t>
      </w:r>
    </w:p>
    <w:p w14:paraId="4E40F3FC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color w:val="000000"/>
          <w:szCs w:val="28"/>
        </w:rPr>
        <w:t> </w:t>
      </w:r>
    </w:p>
    <w:p w14:paraId="2CDCF193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b/>
          <w:bCs/>
          <w:color w:val="000000"/>
          <w:szCs w:val="28"/>
        </w:rPr>
        <w:t>Институт управления и цифровых технологий </w:t>
      </w:r>
      <w:r w:rsidRPr="00AE56D0">
        <w:rPr>
          <w:rStyle w:val="eop"/>
          <w:rFonts w:eastAsiaTheme="majorEastAsia"/>
          <w:color w:val="000000"/>
          <w:szCs w:val="28"/>
        </w:rPr>
        <w:t> </w:t>
      </w:r>
    </w:p>
    <w:p w14:paraId="332C64E0" w14:textId="77777777" w:rsidR="00AE56D0" w:rsidRPr="00AE56D0" w:rsidRDefault="00AE56D0" w:rsidP="00AE56D0">
      <w:pPr>
        <w:pStyle w:val="paragraph"/>
        <w:shd w:val="clear" w:color="auto" w:fill="FFFFFF"/>
        <w:spacing w:before="0" w:beforeAutospacing="0" w:after="0" w:afterAutospacing="0"/>
        <w:ind w:left="-285" w:right="45" w:firstLine="135"/>
        <w:jc w:val="center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szCs w:val="28"/>
        </w:rPr>
        <w:t> </w:t>
      </w:r>
      <w:r w:rsidRPr="00AE56D0">
        <w:rPr>
          <w:rStyle w:val="eop"/>
          <w:rFonts w:eastAsiaTheme="majorEastAsia"/>
          <w:szCs w:val="28"/>
        </w:rPr>
        <w:t> </w:t>
      </w:r>
    </w:p>
    <w:p w14:paraId="4926C25C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szCs w:val="28"/>
        </w:rPr>
        <w:t>Кафедра «Вычислительные системы, сети и информационная безопасность»</w:t>
      </w:r>
      <w:r w:rsidRPr="00AE56D0">
        <w:rPr>
          <w:rStyle w:val="eop"/>
          <w:rFonts w:eastAsiaTheme="majorEastAsia"/>
          <w:szCs w:val="28"/>
        </w:rPr>
        <w:t> </w:t>
      </w:r>
    </w:p>
    <w:p w14:paraId="6EFB2D38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3502A977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422C1844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30ABC0F8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4816C2E2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2C3F3B4F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eastAsiaTheme="majorEastAsia"/>
          <w:b/>
          <w:bCs/>
          <w:caps/>
          <w:sz w:val="28"/>
          <w:szCs w:val="32"/>
        </w:rPr>
      </w:pPr>
      <w:r w:rsidRPr="00AE56D0">
        <w:rPr>
          <w:rStyle w:val="normaltextrun"/>
          <w:rFonts w:eastAsiaTheme="majorEastAsia"/>
          <w:b/>
          <w:bCs/>
          <w:caps/>
          <w:sz w:val="28"/>
          <w:szCs w:val="32"/>
        </w:rPr>
        <w:t>ОТЧЕТ ПО лабораторной работЕ №6</w:t>
      </w:r>
    </w:p>
    <w:p w14:paraId="10D30C0F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eastAsiaTheme="majorEastAsia"/>
          <w:b/>
          <w:bCs/>
          <w:caps/>
          <w:sz w:val="28"/>
          <w:szCs w:val="32"/>
        </w:rPr>
      </w:pPr>
      <w:r w:rsidRPr="00AE56D0">
        <w:rPr>
          <w:rStyle w:val="normaltextrun"/>
          <w:rFonts w:eastAsiaTheme="majorEastAsia"/>
          <w:b/>
          <w:bCs/>
          <w:caps/>
          <w:sz w:val="28"/>
          <w:szCs w:val="32"/>
        </w:rPr>
        <w:t>«Применение методов классификации»</w:t>
      </w:r>
    </w:p>
    <w:p w14:paraId="0B82646F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eastAsiaTheme="majorEastAsia"/>
          <w:b/>
          <w:bCs/>
          <w:caps/>
          <w:sz w:val="28"/>
          <w:szCs w:val="32"/>
        </w:rPr>
      </w:pPr>
      <w:r w:rsidRPr="00AE56D0">
        <w:rPr>
          <w:rStyle w:val="normaltextrun"/>
          <w:rFonts w:eastAsiaTheme="majorEastAsia"/>
          <w:b/>
          <w:bCs/>
          <w:caps/>
          <w:sz w:val="28"/>
          <w:szCs w:val="32"/>
        </w:rPr>
        <w:t xml:space="preserve"> ПО дисциплине</w:t>
      </w:r>
      <w:r w:rsidRPr="00AE56D0">
        <w:rPr>
          <w:rStyle w:val="normaltextrun"/>
          <w:rFonts w:eastAsiaTheme="majorEastAsia"/>
          <w:sz w:val="20"/>
          <w:szCs w:val="20"/>
        </w:rPr>
        <w:t xml:space="preserve"> </w:t>
      </w:r>
      <w:r w:rsidRPr="00AE56D0">
        <w:rPr>
          <w:rStyle w:val="normaltextrun"/>
          <w:rFonts w:eastAsiaTheme="majorEastAsia"/>
          <w:b/>
          <w:bCs/>
          <w:caps/>
          <w:sz w:val="28"/>
          <w:szCs w:val="32"/>
        </w:rPr>
        <w:t>«Нейроинформатика»</w:t>
      </w:r>
    </w:p>
    <w:p w14:paraId="2453A6A8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382D3494" w14:textId="77777777" w:rsidR="00AE56D0" w:rsidRPr="00AE56D0" w:rsidRDefault="00AE56D0" w:rsidP="00AE56D0">
      <w:pPr>
        <w:pStyle w:val="paragraph"/>
        <w:spacing w:before="0" w:beforeAutospacing="0" w:after="0" w:afterAutospacing="0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i/>
          <w:iCs/>
          <w:szCs w:val="28"/>
        </w:rPr>
        <w:t xml:space="preserve">Направление: </w:t>
      </w:r>
      <w:r w:rsidRPr="00AE56D0">
        <w:rPr>
          <w:rStyle w:val="normaltextrun"/>
          <w:rFonts w:eastAsiaTheme="majorEastAsia"/>
          <w:szCs w:val="28"/>
        </w:rPr>
        <w:t>10.03.01</w:t>
      </w:r>
      <w:r w:rsidRPr="00AE56D0">
        <w:rPr>
          <w:rStyle w:val="normaltextrun"/>
          <w:rFonts w:eastAsiaTheme="majorEastAsia"/>
          <w:b/>
          <w:bCs/>
          <w:i/>
          <w:iCs/>
          <w:color w:val="000000"/>
          <w:szCs w:val="28"/>
        </w:rPr>
        <w:t xml:space="preserve">   </w:t>
      </w:r>
      <w:r w:rsidRPr="00AE56D0">
        <w:rPr>
          <w:rStyle w:val="normaltextrun"/>
          <w:rFonts w:eastAsiaTheme="majorEastAsia"/>
          <w:i/>
          <w:iCs/>
          <w:color w:val="000000"/>
          <w:szCs w:val="28"/>
          <w:u w:val="single"/>
        </w:rPr>
        <w:t>Информационная безопасность</w:t>
      </w:r>
      <w:r w:rsidRPr="00AE56D0">
        <w:rPr>
          <w:rStyle w:val="eop"/>
          <w:rFonts w:eastAsiaTheme="majorEastAsia"/>
          <w:color w:val="000000"/>
          <w:szCs w:val="28"/>
        </w:rPr>
        <w:t> </w:t>
      </w:r>
    </w:p>
    <w:p w14:paraId="3946D86C" w14:textId="77777777" w:rsidR="00AE56D0" w:rsidRPr="00AE56D0" w:rsidRDefault="00AE56D0" w:rsidP="00AE56D0">
      <w:pPr>
        <w:pStyle w:val="paragraph"/>
        <w:spacing w:before="0" w:beforeAutospacing="0" w:after="0" w:afterAutospacing="0"/>
        <w:textAlignment w:val="baseline"/>
        <w:rPr>
          <w:rStyle w:val="eop"/>
          <w:rFonts w:eastAsiaTheme="majorEastAsia"/>
          <w:color w:val="FF0000"/>
          <w:szCs w:val="28"/>
        </w:rPr>
      </w:pPr>
      <w:proofErr w:type="gramStart"/>
      <w:r w:rsidRPr="00AE56D0">
        <w:rPr>
          <w:rStyle w:val="normaltextrun"/>
          <w:rFonts w:eastAsiaTheme="majorEastAsia"/>
          <w:i/>
          <w:iCs/>
          <w:szCs w:val="28"/>
        </w:rPr>
        <w:t>Профиль:</w:t>
      </w:r>
      <w:r w:rsidRPr="00AE56D0">
        <w:rPr>
          <w:rStyle w:val="normaltextrun"/>
          <w:rFonts w:eastAsiaTheme="majorEastAsia"/>
          <w:b/>
          <w:bCs/>
          <w:szCs w:val="28"/>
        </w:rPr>
        <w:t xml:space="preserve">  </w:t>
      </w:r>
      <w:r w:rsidRPr="00AE56D0">
        <w:rPr>
          <w:rStyle w:val="normaltextrun"/>
          <w:rFonts w:eastAsiaTheme="majorEastAsia"/>
          <w:i/>
          <w:iCs/>
          <w:szCs w:val="28"/>
          <w:u w:val="single"/>
        </w:rPr>
        <w:t>Безопасность</w:t>
      </w:r>
      <w:proofErr w:type="gramEnd"/>
      <w:r w:rsidRPr="00AE56D0">
        <w:rPr>
          <w:rStyle w:val="normaltextrun"/>
          <w:rFonts w:eastAsiaTheme="majorEastAsia"/>
          <w:i/>
          <w:iCs/>
          <w:szCs w:val="28"/>
          <w:u w:val="single"/>
        </w:rPr>
        <w:t xml:space="preserve"> компьютерных систем</w:t>
      </w:r>
      <w:r w:rsidRPr="00AE56D0">
        <w:rPr>
          <w:rStyle w:val="eop"/>
          <w:rFonts w:eastAsiaTheme="majorEastAsia"/>
          <w:szCs w:val="28"/>
        </w:rPr>
        <w:t> </w:t>
      </w:r>
    </w:p>
    <w:p w14:paraId="6DE98C16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33B01490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0511B9CC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141186A7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7F676957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3D41230B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20"/>
          <w:szCs w:val="20"/>
        </w:rPr>
      </w:pPr>
      <w:r w:rsidRPr="00AE56D0">
        <w:rPr>
          <w:rStyle w:val="normaltextrun"/>
          <w:rFonts w:eastAsiaTheme="majorEastAsia"/>
          <w:sz w:val="28"/>
          <w:szCs w:val="32"/>
        </w:rPr>
        <w:t>Выполнил:</w:t>
      </w:r>
      <w:r w:rsidRPr="00AE56D0">
        <w:rPr>
          <w:rStyle w:val="scxw1106446"/>
          <w:sz w:val="28"/>
          <w:szCs w:val="28"/>
        </w:rPr>
        <w:t> </w:t>
      </w:r>
      <w:r w:rsidRPr="00AE56D0">
        <w:rPr>
          <w:sz w:val="32"/>
          <w:szCs w:val="32"/>
        </w:rPr>
        <w:br/>
      </w:r>
      <w:r w:rsidRPr="00AE56D0">
        <w:rPr>
          <w:rStyle w:val="normaltextrun"/>
          <w:rFonts w:eastAsiaTheme="majorEastAsia"/>
          <w:sz w:val="28"/>
          <w:szCs w:val="32"/>
        </w:rPr>
        <w:t>студент группы УИБ-311</w:t>
      </w:r>
      <w:r w:rsidRPr="00AE56D0">
        <w:rPr>
          <w:rStyle w:val="eop"/>
          <w:rFonts w:eastAsiaTheme="majorEastAsia"/>
          <w:sz w:val="28"/>
          <w:szCs w:val="32"/>
        </w:rPr>
        <w:t> </w:t>
      </w:r>
    </w:p>
    <w:p w14:paraId="06EA4154" w14:textId="0E8E2211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  <w:sz w:val="28"/>
          <w:szCs w:val="32"/>
        </w:rPr>
      </w:pPr>
      <w:r w:rsidRPr="00AE56D0">
        <w:rPr>
          <w:rStyle w:val="eop"/>
          <w:rFonts w:eastAsiaTheme="majorEastAsia"/>
          <w:sz w:val="28"/>
          <w:szCs w:val="32"/>
        </w:rPr>
        <w:t>Москаленко В.А.</w:t>
      </w:r>
    </w:p>
    <w:p w14:paraId="63D8EF4E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  <w:sz w:val="28"/>
          <w:szCs w:val="32"/>
        </w:rPr>
      </w:pPr>
    </w:p>
    <w:p w14:paraId="14618198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20"/>
          <w:szCs w:val="20"/>
        </w:rPr>
      </w:pPr>
    </w:p>
    <w:p w14:paraId="7BB55A2A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  <w:sz w:val="28"/>
          <w:szCs w:val="32"/>
        </w:rPr>
      </w:pPr>
      <w:r w:rsidRPr="00AE56D0">
        <w:rPr>
          <w:rStyle w:val="normaltextrun"/>
          <w:rFonts w:eastAsiaTheme="majorEastAsia"/>
          <w:sz w:val="28"/>
          <w:szCs w:val="32"/>
        </w:rPr>
        <w:t>Проверил:</w:t>
      </w:r>
      <w:r w:rsidRPr="00AE56D0">
        <w:rPr>
          <w:rStyle w:val="eop"/>
          <w:rFonts w:eastAsiaTheme="majorEastAsia"/>
          <w:sz w:val="28"/>
          <w:szCs w:val="32"/>
        </w:rPr>
        <w:t> </w:t>
      </w:r>
    </w:p>
    <w:p w14:paraId="7750F511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32"/>
          <w:szCs w:val="32"/>
          <w:u w:val="single"/>
        </w:rPr>
      </w:pPr>
      <w:r w:rsidRPr="00AE56D0">
        <w:rPr>
          <w:sz w:val="32"/>
          <w:szCs w:val="32"/>
          <w:u w:val="single"/>
        </w:rPr>
        <w:t>Доцент Малинский С.В.</w:t>
      </w:r>
    </w:p>
    <w:p w14:paraId="77D67818" w14:textId="77777777" w:rsidR="00AE56D0" w:rsidRPr="00AE56D0" w:rsidRDefault="00AE56D0" w:rsidP="00AE56D0">
      <w:pPr>
        <w:pStyle w:val="paragraph"/>
        <w:spacing w:before="0" w:beforeAutospacing="0" w:after="0" w:afterAutospacing="0"/>
        <w:textAlignment w:val="baseline"/>
        <w:rPr>
          <w:sz w:val="18"/>
          <w:szCs w:val="18"/>
        </w:rPr>
      </w:pPr>
    </w:p>
    <w:p w14:paraId="79CA38B6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normaltextrun"/>
          <w:rFonts w:eastAsiaTheme="majorEastAsia"/>
          <w:sz w:val="19"/>
          <w:szCs w:val="19"/>
          <w:vertAlign w:val="superscript"/>
        </w:rPr>
        <w:t>(должность, ФИО)</w:t>
      </w:r>
      <w:r w:rsidRPr="00AE56D0">
        <w:rPr>
          <w:rStyle w:val="tabchar"/>
          <w:rFonts w:eastAsiaTheme="majorEastAsia"/>
          <w:sz w:val="19"/>
          <w:szCs w:val="19"/>
        </w:rPr>
        <w:tab/>
      </w:r>
      <w:r w:rsidRPr="00AE56D0">
        <w:rPr>
          <w:rStyle w:val="tabchar"/>
          <w:rFonts w:eastAsiaTheme="majorEastAsia"/>
          <w:sz w:val="22"/>
          <w:szCs w:val="22"/>
        </w:rPr>
        <w:tab/>
      </w:r>
      <w:r w:rsidRPr="00AE56D0">
        <w:rPr>
          <w:rStyle w:val="eop"/>
          <w:rFonts w:eastAsiaTheme="majorEastAsia"/>
          <w:sz w:val="19"/>
          <w:szCs w:val="19"/>
        </w:rPr>
        <w:t> </w:t>
      </w:r>
    </w:p>
    <w:p w14:paraId="5DEE9208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246516BF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</w:rPr>
        <w:t> </w:t>
      </w:r>
    </w:p>
    <w:p w14:paraId="55266F0F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3E7F6BD7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3958E555" w14:textId="77777777" w:rsidR="00AE56D0" w:rsidRPr="00AE56D0" w:rsidRDefault="00AE56D0" w:rsidP="00AE56D0">
      <w:pPr>
        <w:pStyle w:val="paragraph"/>
        <w:spacing w:before="0" w:beforeAutospacing="0" w:after="0" w:afterAutospacing="0"/>
        <w:textAlignment w:val="baseline"/>
        <w:rPr>
          <w:rStyle w:val="eop"/>
          <w:rFonts w:eastAsiaTheme="majorEastAsia"/>
        </w:rPr>
      </w:pPr>
    </w:p>
    <w:p w14:paraId="2262B9A2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407847D4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</w:rPr>
        <w:t> </w:t>
      </w:r>
    </w:p>
    <w:p w14:paraId="511906B0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6CCB90C2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5846182C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4E134F2C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55365089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rStyle w:val="eop"/>
          <w:rFonts w:eastAsiaTheme="majorEastAsia"/>
        </w:rPr>
      </w:pPr>
    </w:p>
    <w:p w14:paraId="616870E5" w14:textId="1FBC86D1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</w:rPr>
        <w:t> </w:t>
      </w:r>
    </w:p>
    <w:p w14:paraId="7EBFFC12" w14:textId="77777777" w:rsidR="00AE56D0" w:rsidRPr="00AE56D0" w:rsidRDefault="00AE56D0" w:rsidP="00AE56D0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AE56D0">
        <w:rPr>
          <w:rStyle w:val="eop"/>
          <w:rFonts w:eastAsiaTheme="majorEastAsia"/>
          <w:szCs w:val="28"/>
        </w:rPr>
        <w:t> </w:t>
      </w:r>
    </w:p>
    <w:p w14:paraId="26363A8C" w14:textId="77777777" w:rsidR="00AE56D0" w:rsidRPr="00AE56D0" w:rsidRDefault="00AE56D0" w:rsidP="00AE56D0">
      <w:pPr>
        <w:pStyle w:val="paragraph"/>
        <w:spacing w:before="0" w:beforeAutospacing="0" w:after="0" w:afterAutospacing="0"/>
        <w:jc w:val="center"/>
        <w:textAlignment w:val="baseline"/>
        <w:rPr>
          <w:sz w:val="20"/>
          <w:szCs w:val="20"/>
        </w:rPr>
      </w:pPr>
      <w:r w:rsidRPr="00AE56D0">
        <w:rPr>
          <w:rStyle w:val="normaltextrun"/>
          <w:rFonts w:eastAsiaTheme="majorEastAsia"/>
          <w:b/>
          <w:bCs/>
          <w:sz w:val="28"/>
          <w:szCs w:val="32"/>
        </w:rPr>
        <w:t>МОСКВА 2024</w:t>
      </w:r>
      <w:r w:rsidRPr="00AE56D0">
        <w:rPr>
          <w:rStyle w:val="eop"/>
          <w:rFonts w:eastAsiaTheme="majorEastAsia"/>
          <w:sz w:val="28"/>
          <w:szCs w:val="32"/>
        </w:rPr>
        <w:t> </w:t>
      </w:r>
    </w:p>
    <w:p w14:paraId="0970D804" w14:textId="77777777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32"/>
        </w:rPr>
        <w:sectPr w:rsidR="00AE56D0" w:rsidRPr="00AE56D0" w:rsidSect="00AE56D0">
          <w:headerReference w:type="default" r:id="rId8"/>
          <w:footerReference w:type="even" r:id="rId9"/>
          <w:footerReference w:type="default" r:id="rId10"/>
          <w:pgSz w:w="11906" w:h="16838"/>
          <w:pgMar w:top="1134" w:right="851" w:bottom="1134" w:left="1701" w:header="680" w:footer="709" w:gutter="0"/>
          <w:pgNumType w:start="0"/>
          <w:cols w:space="708"/>
          <w:titlePg/>
          <w:docGrid w:linePitch="360"/>
        </w:sectPr>
      </w:pPr>
    </w:p>
    <w:p w14:paraId="491BCC0C" w14:textId="77777777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36"/>
        </w:rPr>
      </w:pPr>
      <w:r w:rsidRPr="00AE56D0">
        <w:rPr>
          <w:rFonts w:ascii="Times New Roman" w:hAnsi="Times New Roman" w:cs="Times New Roman"/>
          <w:b/>
          <w:bCs/>
          <w:sz w:val="28"/>
          <w:szCs w:val="36"/>
        </w:rPr>
        <w:lastRenderedPageBreak/>
        <w:t>СОДЕРЖАНИЕ</w:t>
      </w:r>
    </w:p>
    <w:p w14:paraId="4A6FC3D9" w14:textId="77777777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b/>
          <w:bCs/>
          <w:szCs w:val="28"/>
        </w:rPr>
      </w:pPr>
    </w:p>
    <w:sdt>
      <w:sdtPr>
        <w:rPr>
          <w:rStyle w:val="a7"/>
          <w:rFonts w:cs="Times New Roman"/>
          <w:b/>
          <w:bCs/>
          <w:noProof/>
        </w:rPr>
        <w:id w:val="1969764439"/>
        <w:docPartObj>
          <w:docPartGallery w:val="Table of Contents"/>
          <w:docPartUnique/>
        </w:docPartObj>
      </w:sdtPr>
      <w:sdtContent>
        <w:p w14:paraId="63013BFC" w14:textId="3EB5990C" w:rsidR="000724ED" w:rsidRDefault="00AE56D0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r w:rsidRPr="00AE56D0">
            <w:rPr>
              <w:rStyle w:val="a7"/>
              <w:rFonts w:cs="Times New Roman"/>
            </w:rPr>
            <w:fldChar w:fldCharType="begin"/>
          </w:r>
          <w:r w:rsidRPr="00AE56D0">
            <w:rPr>
              <w:rStyle w:val="a7"/>
              <w:rFonts w:cs="Times New Roman"/>
            </w:rPr>
            <w:instrText>TOC \o "1-3" \h \z \u</w:instrText>
          </w:r>
          <w:r w:rsidRPr="00AE56D0">
            <w:rPr>
              <w:rStyle w:val="a7"/>
              <w:rFonts w:cs="Times New Roman"/>
            </w:rPr>
            <w:fldChar w:fldCharType="separate"/>
          </w:r>
          <w:hyperlink w:anchor="_Toc180564563" w:history="1">
            <w:r w:rsidR="000724ED" w:rsidRPr="00962A96">
              <w:rPr>
                <w:rStyle w:val="a7"/>
                <w:noProof/>
              </w:rPr>
              <w:t>1 ЗАДАНИЕ</w:t>
            </w:r>
            <w:r w:rsidR="000724ED">
              <w:rPr>
                <w:noProof/>
                <w:webHidden/>
              </w:rPr>
              <w:tab/>
            </w:r>
            <w:r w:rsidR="000724ED">
              <w:rPr>
                <w:noProof/>
                <w:webHidden/>
              </w:rPr>
              <w:fldChar w:fldCharType="begin"/>
            </w:r>
            <w:r w:rsidR="000724ED">
              <w:rPr>
                <w:noProof/>
                <w:webHidden/>
              </w:rPr>
              <w:instrText xml:space="preserve"> PAGEREF _Toc180564563 \h </w:instrText>
            </w:r>
            <w:r w:rsidR="000724ED">
              <w:rPr>
                <w:noProof/>
                <w:webHidden/>
              </w:rPr>
            </w:r>
            <w:r w:rsidR="000724ED">
              <w:rPr>
                <w:noProof/>
                <w:webHidden/>
              </w:rPr>
              <w:fldChar w:fldCharType="separate"/>
            </w:r>
            <w:r w:rsidR="000724ED">
              <w:rPr>
                <w:noProof/>
                <w:webHidden/>
              </w:rPr>
              <w:t>3</w:t>
            </w:r>
            <w:r w:rsidR="000724ED">
              <w:rPr>
                <w:noProof/>
                <w:webHidden/>
              </w:rPr>
              <w:fldChar w:fldCharType="end"/>
            </w:r>
          </w:hyperlink>
        </w:p>
        <w:p w14:paraId="41671B4C" w14:textId="248BF028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64" w:history="1">
            <w:r w:rsidRPr="00962A96">
              <w:rPr>
                <w:rStyle w:val="a7"/>
                <w:noProof/>
              </w:rPr>
              <w:t>2 ГРУППИРОВКА КОРРЕЛИРОВАННЫХ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8F09E7" w14:textId="453FC3A9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65" w:history="1">
            <w:r w:rsidRPr="00962A96">
              <w:rPr>
                <w:rStyle w:val="a7"/>
                <w:noProof/>
              </w:rPr>
              <w:t>3 РАСЧЁТ ИНФОРМАТИВНОСТИ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7BADD9" w14:textId="196A24F6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66" w:history="1">
            <w:r w:rsidRPr="00962A96">
              <w:rPr>
                <w:rStyle w:val="a7"/>
                <w:noProof/>
              </w:rPr>
              <w:t>4 ПОСТРОЕНИЕ ДИСКРИМИНАНТНОЙ ФУНК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C929E3" w14:textId="19DF6A46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67" w:history="1">
            <w:r w:rsidRPr="00962A96">
              <w:rPr>
                <w:rStyle w:val="a7"/>
                <w:noProof/>
              </w:rPr>
              <w:t xml:space="preserve">5 ВЫБОР ПРИЗНАКОВ И ПОСТРОЕНИЕ РЕШАЮЩЕГО ПРАВИЛА В УЗЛЕ </w:t>
            </w:r>
            <w:r w:rsidRPr="00962A96">
              <w:rPr>
                <w:rStyle w:val="a7"/>
                <w:noProof/>
                <w:lang w:val="en-US"/>
              </w:rPr>
              <w:t>D</w:t>
            </w:r>
            <w:r w:rsidRPr="00962A96">
              <w:rPr>
                <w:rStyle w:val="a7"/>
                <w:noProof/>
              </w:rPr>
              <w:t>/</w:t>
            </w:r>
            <w:r w:rsidRPr="00962A96">
              <w:rPr>
                <w:rStyle w:val="a7"/>
                <w:noProof/>
                <w:lang w:val="en-US"/>
              </w:rPr>
              <w:t>AB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58AAF4" w14:textId="11223EFC" w:rsidR="000724ED" w:rsidRDefault="000724E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80564568" w:history="1">
            <w:r w:rsidRPr="00962A96">
              <w:rPr>
                <w:rStyle w:val="a7"/>
              </w:rPr>
              <w:t>5.1 Выбор призна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8056456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6CA32309" w14:textId="2962E93B" w:rsidR="000724ED" w:rsidRDefault="000724E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80564569" w:history="1">
            <w:r w:rsidRPr="00962A96">
              <w:rPr>
                <w:rStyle w:val="a7"/>
              </w:rPr>
              <w:t>5.2 Построение решающего прави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8056456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49840CA6" w14:textId="73683DC1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70" w:history="1">
            <w:r w:rsidRPr="00962A96">
              <w:rPr>
                <w:rStyle w:val="a7"/>
                <w:noProof/>
              </w:rPr>
              <w:t>6 ВЫБОР ПРИЗНАКОВ И ПОСТРОЕНИЕ РЕШАЮЩЕГО ПРАВИЛА В УЗЛЕ С/</w:t>
            </w:r>
            <w:r w:rsidRPr="00962A96">
              <w:rPr>
                <w:rStyle w:val="a7"/>
                <w:noProof/>
                <w:lang w:val="en-US"/>
              </w:rPr>
              <w:t>A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E62A39" w14:textId="51222330" w:rsidR="000724ED" w:rsidRDefault="000724E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80564571" w:history="1">
            <w:r w:rsidRPr="00962A96">
              <w:rPr>
                <w:rStyle w:val="a7"/>
              </w:rPr>
              <w:t>6.1 Выбор призна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8056457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14:paraId="3DEEB874" w14:textId="7EA9EB74" w:rsidR="000724ED" w:rsidRDefault="000724E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80564572" w:history="1">
            <w:r w:rsidRPr="00962A96">
              <w:rPr>
                <w:rStyle w:val="a7"/>
              </w:rPr>
              <w:t>6.2 Построение решающего прави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8056457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14:paraId="0A271BA0" w14:textId="0D116AB7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73" w:history="1">
            <w:r w:rsidRPr="00962A96">
              <w:rPr>
                <w:rStyle w:val="a7"/>
                <w:noProof/>
              </w:rPr>
              <w:t xml:space="preserve">7 ВЫБОР ПРИЗНАКОВ И ПОСТРОЕНИЕ РЕШАЮЩЕГО ПРАВИЛА В УЗЛЕ </w:t>
            </w:r>
            <w:r w:rsidRPr="00962A96">
              <w:rPr>
                <w:rStyle w:val="a7"/>
                <w:noProof/>
                <w:lang w:val="en-US"/>
              </w:rPr>
              <w:t>A</w:t>
            </w:r>
            <w:r w:rsidRPr="00962A96">
              <w:rPr>
                <w:rStyle w:val="a7"/>
                <w:noProof/>
              </w:rPr>
              <w:t>/</w:t>
            </w:r>
            <w:r w:rsidRPr="00962A96">
              <w:rPr>
                <w:rStyle w:val="a7"/>
                <w:noProof/>
                <w:lang w:val="en-US"/>
              </w:rPr>
              <w:t>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5B88AB" w14:textId="26EB9995" w:rsidR="000724ED" w:rsidRDefault="000724E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80564574" w:history="1">
            <w:r w:rsidRPr="00962A96">
              <w:rPr>
                <w:rStyle w:val="a7"/>
              </w:rPr>
              <w:t>7.1 Выбор призна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8056457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14:paraId="6796BCCB" w14:textId="7E27A83E" w:rsidR="000724ED" w:rsidRDefault="000724E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80564575" w:history="1">
            <w:r w:rsidRPr="00962A96">
              <w:rPr>
                <w:rStyle w:val="a7"/>
              </w:rPr>
              <w:t>7.2 Построение решающего прави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8056457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2</w:t>
            </w:r>
            <w:r>
              <w:rPr>
                <w:webHidden/>
              </w:rPr>
              <w:fldChar w:fldCharType="end"/>
            </w:r>
          </w:hyperlink>
        </w:p>
        <w:p w14:paraId="1CD5AC30" w14:textId="65D2271A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76" w:history="1">
            <w:r w:rsidRPr="00962A96">
              <w:rPr>
                <w:rStyle w:val="a7"/>
                <w:noProof/>
              </w:rPr>
              <w:t>8 АЛГОРИТМ КЛАССИФ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3B6B41" w14:textId="71BFD982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77" w:history="1">
            <w:r w:rsidRPr="00962A96">
              <w:rPr>
                <w:rStyle w:val="a7"/>
                <w:noProof/>
              </w:rPr>
              <w:t>9 ПРОГРАММА АВТОМАТИЧЕСКОЙ КЛАССИФ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8E70D6" w14:textId="211181C0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78" w:history="1">
            <w:r w:rsidRPr="00962A96">
              <w:rPr>
                <w:rStyle w:val="a7"/>
                <w:rFonts w:eastAsia="Times New Roman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0E2C27" w14:textId="1A2777C1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80" w:history="1">
            <w:r w:rsidRPr="00962A96">
              <w:rPr>
                <w:rStyle w:val="a7"/>
                <w:rFonts w:eastAsia="Times New Roman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C0ACA8" w14:textId="1670E067" w:rsidR="000724ED" w:rsidRDefault="000724ED">
          <w:pPr>
            <w:pStyle w:val="11"/>
            <w:tabs>
              <w:tab w:val="right" w:leader="dot" w:pos="9679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80564581" w:history="1">
            <w:r w:rsidRPr="00962A96">
              <w:rPr>
                <w:rStyle w:val="a7"/>
                <w:noProof/>
              </w:rPr>
              <w:t>2 ГРУППИРОВКА КОРРЕЛИРОВАННЫХ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564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EEAF68" w14:textId="5BAC96BA" w:rsidR="00AE56D0" w:rsidRPr="00AE56D0" w:rsidRDefault="00AE56D0" w:rsidP="00AE56D0">
          <w:pPr>
            <w:pStyle w:val="21"/>
            <w:spacing w:before="0"/>
            <w:rPr>
              <w:rFonts w:cs="Times New Roman"/>
              <w:color w:val="0563C1" w:themeColor="hyperlink"/>
              <w:szCs w:val="28"/>
              <w:u w:val="single"/>
              <w:lang w:eastAsia="ru-RU"/>
            </w:rPr>
          </w:pPr>
          <w:r w:rsidRPr="00AE56D0">
            <w:rPr>
              <w:rStyle w:val="a7"/>
              <w:rFonts w:cs="Times New Roman"/>
              <w:b/>
              <w:bCs/>
            </w:rPr>
            <w:fldChar w:fldCharType="end"/>
          </w:r>
        </w:p>
      </w:sdtContent>
    </w:sdt>
    <w:p w14:paraId="50CBF5F5" w14:textId="77777777" w:rsidR="00AE56D0" w:rsidRPr="00AE56D0" w:rsidRDefault="00AE56D0" w:rsidP="00AE56D0">
      <w:pPr>
        <w:spacing w:after="0"/>
        <w:rPr>
          <w:rFonts w:ascii="Times New Roman" w:hAnsi="Times New Roman" w:cs="Times New Roman"/>
          <w:b/>
          <w:bCs/>
          <w:color w:val="000000" w:themeColor="text1"/>
          <w:szCs w:val="28"/>
        </w:rPr>
      </w:pPr>
      <w:r w:rsidRPr="00AE56D0">
        <w:rPr>
          <w:rFonts w:ascii="Times New Roman" w:hAnsi="Times New Roman" w:cs="Times New Roman"/>
          <w:b/>
          <w:bCs/>
          <w:color w:val="000000" w:themeColor="text1"/>
          <w:szCs w:val="28"/>
        </w:rPr>
        <w:br w:type="page"/>
      </w:r>
    </w:p>
    <w:p w14:paraId="3BA7954A" w14:textId="468DFD08" w:rsidR="00AE56D0" w:rsidRPr="00AE56D0" w:rsidRDefault="00AE56D0" w:rsidP="00AE56D0">
      <w:pPr>
        <w:pStyle w:val="12"/>
        <w:rPr>
          <w:b w:val="0"/>
          <w:bCs w:val="0"/>
        </w:rPr>
      </w:pPr>
      <w:bookmarkStart w:id="1" w:name="_Toc180564563"/>
      <w:r w:rsidRPr="00AE56D0">
        <w:lastRenderedPageBreak/>
        <w:t>1 ЗАДАНИЕ</w:t>
      </w:r>
      <w:bookmarkEnd w:id="1"/>
    </w:p>
    <w:p w14:paraId="27171732" w14:textId="77777777" w:rsidR="00AE56D0" w:rsidRPr="00AE56D0" w:rsidRDefault="00AE56D0" w:rsidP="00AE56D0">
      <w:pPr>
        <w:pStyle w:val="ac"/>
        <w:spacing w:before="0" w:after="0" w:line="360" w:lineRule="auto"/>
        <w:rPr>
          <w:rFonts w:cs="Times New Roman"/>
        </w:rPr>
      </w:pPr>
    </w:p>
    <w:p w14:paraId="2DADB582" w14:textId="77777777" w:rsidR="00F631E3" w:rsidRPr="00AE56D0" w:rsidRDefault="00F631E3" w:rsidP="00F631E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E56D0">
        <w:rPr>
          <w:rFonts w:ascii="Times New Roman" w:hAnsi="Times New Roman" w:cs="Times New Roman"/>
          <w:sz w:val="32"/>
          <w:szCs w:val="32"/>
          <w:lang w:val="ru-RU"/>
        </w:rPr>
        <w:t xml:space="preserve">Необходимо разработать программу, которая реализует применение метода классификации для введенного объекта. Результат выполнения программы – определение принадлежности объекта к одному из 4 классов </w:t>
      </w:r>
      <w:r w:rsidRPr="00AE56D0">
        <w:rPr>
          <w:rFonts w:ascii="Times New Roman" w:hAnsi="Times New Roman" w:cs="Times New Roman"/>
          <w:sz w:val="32"/>
          <w:szCs w:val="32"/>
        </w:rPr>
        <w:t>A</w:t>
      </w:r>
      <w:r w:rsidRPr="00AE56D0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E56D0">
        <w:rPr>
          <w:rFonts w:ascii="Times New Roman" w:hAnsi="Times New Roman" w:cs="Times New Roman"/>
          <w:sz w:val="32"/>
          <w:szCs w:val="32"/>
        </w:rPr>
        <w:t>B</w:t>
      </w:r>
      <w:r w:rsidRPr="00AE56D0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E56D0">
        <w:rPr>
          <w:rFonts w:ascii="Times New Roman" w:hAnsi="Times New Roman" w:cs="Times New Roman"/>
          <w:sz w:val="32"/>
          <w:szCs w:val="32"/>
        </w:rPr>
        <w:t>C</w:t>
      </w:r>
      <w:r w:rsidRPr="00AE56D0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E56D0">
        <w:rPr>
          <w:rFonts w:ascii="Times New Roman" w:hAnsi="Times New Roman" w:cs="Times New Roman"/>
          <w:sz w:val="32"/>
          <w:szCs w:val="32"/>
        </w:rPr>
        <w:t>D</w:t>
      </w:r>
      <w:r w:rsidRPr="00AE56D0">
        <w:rPr>
          <w:rFonts w:ascii="Times New Roman" w:hAnsi="Times New Roman" w:cs="Times New Roman"/>
          <w:sz w:val="32"/>
          <w:szCs w:val="32"/>
          <w:lang w:val="ru-RU"/>
        </w:rPr>
        <w:t xml:space="preserve"> или сообщение о невозможности определения класса.</w:t>
      </w:r>
    </w:p>
    <w:p w14:paraId="57223E25" w14:textId="57581E45" w:rsidR="00AE56D0" w:rsidRPr="000724ED" w:rsidRDefault="00F631E3" w:rsidP="00F631E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724ED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spellStart"/>
      <w:r w:rsidR="00AE56D0" w:rsidRPr="000724ED">
        <w:rPr>
          <w:rFonts w:ascii="Times New Roman" w:hAnsi="Times New Roman" w:cs="Times New Roman"/>
          <w:sz w:val="28"/>
          <w:szCs w:val="28"/>
        </w:rPr>
        <w:t>ариант</w:t>
      </w:r>
      <w:proofErr w:type="spellEnd"/>
      <w:r w:rsidR="00AE56D0" w:rsidRPr="000724ED">
        <w:rPr>
          <w:rFonts w:ascii="Times New Roman" w:hAnsi="Times New Roman" w:cs="Times New Roman"/>
          <w:sz w:val="28"/>
          <w:szCs w:val="28"/>
        </w:rPr>
        <w:t xml:space="preserve"> – </w:t>
      </w:r>
      <w:r w:rsidR="00DF38B0" w:rsidRPr="000724ED">
        <w:rPr>
          <w:rFonts w:ascii="Times New Roman" w:hAnsi="Times New Roman" w:cs="Times New Roman"/>
          <w:sz w:val="28"/>
          <w:szCs w:val="28"/>
          <w:lang w:val="ru-RU"/>
        </w:rPr>
        <w:t>3643810</w:t>
      </w:r>
    </w:p>
    <w:p w14:paraId="57B6FB04" w14:textId="48210A05" w:rsidR="00AE56D0" w:rsidRPr="000724ED" w:rsidRDefault="00AE56D0" w:rsidP="00F631E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0724ED">
        <w:rPr>
          <w:rFonts w:ascii="Times New Roman" w:hAnsi="Times New Roman" w:cs="Times New Roman"/>
          <w:sz w:val="28"/>
          <w:szCs w:val="28"/>
        </w:rPr>
        <w:t>Дерево</w:t>
      </w:r>
      <w:proofErr w:type="spellEnd"/>
      <w:r w:rsidRPr="000724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24ED">
        <w:rPr>
          <w:rFonts w:ascii="Times New Roman" w:hAnsi="Times New Roman" w:cs="Times New Roman"/>
          <w:sz w:val="28"/>
          <w:szCs w:val="28"/>
        </w:rPr>
        <w:t>дихотомии</w:t>
      </w:r>
      <w:proofErr w:type="spellEnd"/>
      <w:r w:rsidRPr="000724ED">
        <w:rPr>
          <w:rFonts w:ascii="Times New Roman" w:hAnsi="Times New Roman" w:cs="Times New Roman"/>
          <w:sz w:val="28"/>
          <w:szCs w:val="28"/>
        </w:rPr>
        <w:t xml:space="preserve"> – 1</w:t>
      </w:r>
      <w:r w:rsidR="00DF38B0" w:rsidRPr="000724ED">
        <w:rPr>
          <w:rFonts w:ascii="Times New Roman" w:hAnsi="Times New Roman" w:cs="Times New Roman"/>
          <w:sz w:val="28"/>
          <w:szCs w:val="28"/>
          <w:lang w:val="ru-RU"/>
        </w:rPr>
        <w:t>3</w:t>
      </w:r>
    </w:p>
    <w:p w14:paraId="21C89FAC" w14:textId="77777777" w:rsidR="00AE56D0" w:rsidRPr="00AE56D0" w:rsidRDefault="00AE56D0" w:rsidP="00AE56D0">
      <w:pPr>
        <w:pStyle w:val="ac"/>
        <w:spacing w:before="0" w:after="0" w:line="360" w:lineRule="auto"/>
        <w:ind w:firstLine="696"/>
        <w:jc w:val="both"/>
        <w:rPr>
          <w:rFonts w:cs="Times New Roman"/>
        </w:rPr>
      </w:pPr>
    </w:p>
    <w:p w14:paraId="28A24D72" w14:textId="679E81EA" w:rsidR="00AE56D0" w:rsidRPr="00AE56D0" w:rsidRDefault="00DF38B0" w:rsidP="00AE56D0">
      <w:pPr>
        <w:spacing w:after="0"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6EACD8B" wp14:editId="4A112035">
            <wp:extent cx="2606040" cy="2704530"/>
            <wp:effectExtent l="0" t="0" r="3810" b="635"/>
            <wp:docPr id="2" name="Рисунок 1">
              <a:extLst xmlns:a="http://schemas.openxmlformats.org/drawingml/2006/main">
                <a:ext uri="{FF2B5EF4-FFF2-40B4-BE49-F238E27FC236}">
                  <a16:creationId xmlns:a16="http://schemas.microsoft.com/office/drawing/2014/main" id="{F785DE2E-E283-20E8-7F85-1A255F6C211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>
                      <a:extLst>
                        <a:ext uri="{FF2B5EF4-FFF2-40B4-BE49-F238E27FC236}">
                          <a16:creationId xmlns:a16="http://schemas.microsoft.com/office/drawing/2014/main" id="{F785DE2E-E283-20E8-7F85-1A255F6C211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18577" cy="271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1DE96" w14:textId="77777777" w:rsidR="00AE56D0" w:rsidRPr="00AE56D0" w:rsidRDefault="00AE56D0" w:rsidP="00AE56D0">
      <w:pPr>
        <w:spacing w:after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1 – Дерево дихотомии</w:t>
      </w:r>
    </w:p>
    <w:p w14:paraId="124507F9" w14:textId="77777777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</w:p>
    <w:p w14:paraId="7D4F8916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ru-RU"/>
        </w:rPr>
      </w:pPr>
    </w:p>
    <w:p w14:paraId="6F4B0295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</w:p>
    <w:p w14:paraId="2BAEF60E" w14:textId="77777777" w:rsidR="00AE56D0" w:rsidRPr="00AE56D0" w:rsidRDefault="00AE56D0" w:rsidP="00AE56D0">
      <w:pPr>
        <w:spacing w:after="0" w:line="360" w:lineRule="auto"/>
        <w:jc w:val="both"/>
        <w:rPr>
          <w:rFonts w:ascii="Times New Roman" w:hAnsi="Times New Roman" w:cs="Times New Roman"/>
          <w:szCs w:val="28"/>
          <w:lang w:val="ru-RU"/>
        </w:rPr>
      </w:pPr>
    </w:p>
    <w:p w14:paraId="72224E86" w14:textId="77777777" w:rsidR="00AE56D0" w:rsidRPr="00AE56D0" w:rsidRDefault="00AE56D0" w:rsidP="00AE56D0">
      <w:pPr>
        <w:spacing w:after="0" w:line="360" w:lineRule="auto"/>
        <w:rPr>
          <w:rFonts w:ascii="Times New Roman" w:eastAsiaTheme="majorEastAsia" w:hAnsi="Times New Roman" w:cs="Times New Roman"/>
          <w:b/>
          <w:bCs/>
          <w:color w:val="000000" w:themeColor="text1"/>
          <w:szCs w:val="28"/>
          <w:lang w:val="ru-RU"/>
        </w:rPr>
      </w:pPr>
      <w:r w:rsidRPr="00AE56D0">
        <w:rPr>
          <w:rFonts w:ascii="Times New Roman" w:hAnsi="Times New Roman" w:cs="Times New Roman"/>
          <w:b/>
          <w:bCs/>
          <w:color w:val="000000" w:themeColor="text1"/>
          <w:szCs w:val="28"/>
          <w:lang w:val="ru-RU"/>
        </w:rPr>
        <w:br w:type="page"/>
      </w:r>
    </w:p>
    <w:p w14:paraId="292B69E9" w14:textId="5FC8CC70" w:rsidR="00AE56D0" w:rsidRPr="00AE56D0" w:rsidRDefault="00AE56D0" w:rsidP="00AE56D0">
      <w:pPr>
        <w:pStyle w:val="12"/>
      </w:pPr>
      <w:bookmarkStart w:id="2" w:name="_Toc180564564"/>
      <w:r w:rsidRPr="00AE56D0">
        <w:lastRenderedPageBreak/>
        <w:t>2 ГРУППИРОВКА КОРРЕЛИРОВАННЫХ ПРИЗНАКОВ</w:t>
      </w:r>
      <w:bookmarkEnd w:id="2"/>
    </w:p>
    <w:p w14:paraId="018AD39C" w14:textId="77777777" w:rsidR="00AE56D0" w:rsidRPr="009B7751" w:rsidRDefault="00AE56D0" w:rsidP="00AE56D0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</w:p>
    <w:p w14:paraId="45E4B17B" w14:textId="11BF74E9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расчёта </w:t>
      </w:r>
      <w:r w:rsidR="00F631E3">
        <w:rPr>
          <w:rFonts w:ascii="Times New Roman" w:hAnsi="Times New Roman" w:cs="Times New Roman"/>
          <w:sz w:val="28"/>
          <w:szCs w:val="28"/>
          <w:lang w:val="ru-RU"/>
        </w:rPr>
        <w:t>одного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631E3">
        <w:rPr>
          <w:rFonts w:ascii="Times New Roman" w:hAnsi="Times New Roman" w:cs="Times New Roman"/>
          <w:sz w:val="28"/>
          <w:szCs w:val="28"/>
          <w:lang w:val="ru-RU"/>
        </w:rPr>
        <w:t>значени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корреляционной матрицы 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используетс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формула:</w:t>
      </w:r>
    </w:p>
    <w:p w14:paraId="7179A328" w14:textId="77777777" w:rsidR="00AE56D0" w:rsidRPr="00AE56D0" w:rsidRDefault="00AE56D0" w:rsidP="00AE56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E258915" w14:textId="77777777" w:rsidR="00F631E3" w:rsidRPr="00FD041D" w:rsidRDefault="00000000" w:rsidP="00F631E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2</m:t>
                          </m:r>
                        </m:sub>
                      </m:sSub>
                    </m:e>
                  </m:d>
                </m:e>
              </m:nary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(1)</m:t>
          </m:r>
        </m:oMath>
      </m:oMathPara>
    </w:p>
    <w:p w14:paraId="68D0D4E2" w14:textId="77777777" w:rsidR="00FD041D" w:rsidRPr="00FD041D" w:rsidRDefault="00FD041D" w:rsidP="00F631E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14:paraId="466FF579" w14:textId="107DC2E1" w:rsidR="00AE56D0" w:rsidRPr="00F631E3" w:rsidRDefault="00000000" w:rsidP="00F631E3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— это число в наборе признаков для объекта номер </w:t>
      </w:r>
      <w:proofErr w:type="spellStart"/>
      <w:r w:rsidR="00AE56D0" w:rsidRPr="00AE56D0">
        <w:rPr>
          <w:rFonts w:ascii="Times New Roman" w:eastAsiaTheme="minorEastAsia" w:hAnsi="Times New Roman" w:cs="Times New Roman"/>
          <w:sz w:val="28"/>
          <w:szCs w:val="28"/>
        </w:rPr>
        <w:t>i</w:t>
      </w:r>
      <w:proofErr w:type="spellEnd"/>
      <w:r w:rsidR="00AE56D0" w:rsidRPr="00AE56D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от первого признака</w:t>
      </w:r>
    </w:p>
    <w:p w14:paraId="50290543" w14:textId="77777777" w:rsidR="00AE56D0" w:rsidRPr="00AE56D0" w:rsidRDefault="00000000" w:rsidP="00F631E3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— это число в наборе признаков для объекта номер </w:t>
      </w:r>
      <w:proofErr w:type="spellStart"/>
      <w:r w:rsidR="00AE56D0" w:rsidRPr="00AE56D0">
        <w:rPr>
          <w:rFonts w:ascii="Times New Roman" w:eastAsiaTheme="minorEastAsia" w:hAnsi="Times New Roman" w:cs="Times New Roman"/>
          <w:sz w:val="28"/>
          <w:szCs w:val="28"/>
        </w:rPr>
        <w:t>i</w:t>
      </w:r>
      <w:proofErr w:type="spellEnd"/>
      <w:r w:rsidR="00AE56D0" w:rsidRPr="00AE56D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от второго признака</w:t>
      </w:r>
    </w:p>
    <w:p w14:paraId="50BBC12B" w14:textId="77777777" w:rsidR="00AE56D0" w:rsidRPr="00AE56D0" w:rsidRDefault="00000000" w:rsidP="00F631E3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1</m:t>
                </m:r>
              </m:sub>
            </m:sSub>
          </m:sub>
        </m:sSub>
      </m:oMath>
      <w:r w:rsidR="00AE56D0"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2</m:t>
                </m:r>
              </m:sub>
            </m:sSub>
          </m:sub>
        </m:sSub>
      </m:oMath>
      <w:r w:rsidR="00AE56D0"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 xml:space="preserve">— это средние арифметические для признаков 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4D4CF27F" w14:textId="2E83C41C" w:rsidR="00AE56D0" w:rsidRPr="00AE56D0" w:rsidRDefault="00000000" w:rsidP="00AE56D0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1</m:t>
                </m:r>
              </m:sub>
            </m:sSub>
          </m:sub>
        </m:sSub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2</m:t>
                </m:r>
              </m:sub>
            </m:sSub>
          </m:sub>
        </m:sSub>
      </m:oMath>
      <w:r w:rsidR="00AE56D0"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 xml:space="preserve"> — это среднее квадратическое отклонение для признаков 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71E47DD6" w14:textId="28E16B67" w:rsidR="00F631E3" w:rsidRDefault="00AE56D0" w:rsidP="00F631E3">
      <w:pPr>
        <w:spacing w:after="0"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</w:pPr>
      <w:r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ab/>
        <w:t>По приведенной выше формуле был выполнен расчет для всей матрицы корреляци</w:t>
      </w:r>
      <w:r w:rsidR="007F65AD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>онных взаимодействий</w:t>
      </w:r>
      <w:r w:rsidRPr="00AE56D0"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  <w:t>, результат расчетов представлен в таблице 1.</w:t>
      </w:r>
    </w:p>
    <w:p w14:paraId="1109AD91" w14:textId="77777777" w:rsidR="00DF38B0" w:rsidRPr="00F631E3" w:rsidRDefault="00DF38B0" w:rsidP="00F631E3">
      <w:pPr>
        <w:spacing w:after="0"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  <w:lang w:val="ru-RU"/>
        </w:rPr>
      </w:pPr>
    </w:p>
    <w:p w14:paraId="075E49A0" w14:textId="6D0DF338" w:rsidR="00AE56D0" w:rsidRPr="00AE56D0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proofErr w:type="spellStart"/>
      <w:r w:rsidRPr="00AE56D0">
        <w:rPr>
          <w:rFonts w:ascii="Times New Roman" w:hAnsi="Times New Roman" w:cs="Times New Roman"/>
          <w:sz w:val="24"/>
          <w:szCs w:val="20"/>
        </w:rPr>
        <w:t>Таблица</w:t>
      </w:r>
      <w:proofErr w:type="spellEnd"/>
      <w:r w:rsidRPr="00AE56D0">
        <w:rPr>
          <w:rFonts w:ascii="Times New Roman" w:hAnsi="Times New Roman" w:cs="Times New Roman"/>
          <w:sz w:val="24"/>
          <w:szCs w:val="20"/>
        </w:rPr>
        <w:t xml:space="preserve"> 1 – </w:t>
      </w:r>
      <w:proofErr w:type="spellStart"/>
      <w:r w:rsidRPr="00AE56D0">
        <w:rPr>
          <w:rFonts w:ascii="Times New Roman" w:hAnsi="Times New Roman" w:cs="Times New Roman"/>
          <w:sz w:val="24"/>
          <w:szCs w:val="20"/>
        </w:rPr>
        <w:t>Матрица</w:t>
      </w:r>
      <w:proofErr w:type="spellEnd"/>
      <w:r w:rsidRPr="00AE56D0"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 w:rsidRPr="00AE56D0">
        <w:rPr>
          <w:rFonts w:ascii="Times New Roman" w:hAnsi="Times New Roman" w:cs="Times New Roman"/>
          <w:sz w:val="24"/>
          <w:szCs w:val="20"/>
        </w:rPr>
        <w:t>корреляци</w:t>
      </w:r>
      <w:r w:rsidRPr="00AE56D0">
        <w:rPr>
          <w:rFonts w:ascii="Times New Roman" w:hAnsi="Times New Roman" w:cs="Times New Roman"/>
          <w:sz w:val="24"/>
          <w:szCs w:val="20"/>
          <w:lang w:val="ru-RU"/>
        </w:rPr>
        <w:t>онных</w:t>
      </w:r>
      <w:proofErr w:type="spellEnd"/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взаимодействий</w:t>
      </w:r>
    </w:p>
    <w:tbl>
      <w:tblPr>
        <w:tblW w:w="10029" w:type="dxa"/>
        <w:tblLook w:val="04A0" w:firstRow="1" w:lastRow="0" w:firstColumn="1" w:lastColumn="0" w:noHBand="0" w:noVBand="1"/>
      </w:tblPr>
      <w:tblGrid>
        <w:gridCol w:w="1199"/>
        <w:gridCol w:w="883"/>
        <w:gridCol w:w="88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FD041D" w:rsidRPr="00F631E3" w14:paraId="25FE61AD" w14:textId="77777777" w:rsidTr="00FD041D">
        <w:trPr>
          <w:trHeight w:val="310"/>
        </w:trPr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7C6E77A" w14:textId="77777777" w:rsidR="00F631E3" w:rsidRPr="00F631E3" w:rsidRDefault="00F631E3" w:rsidP="00F631E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proofErr w:type="spellStart"/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Корелляц</w:t>
            </w:r>
            <w:proofErr w:type="spellEnd"/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54AB17B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42B9FD5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743879A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359FB1F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4A7C2B46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894F9A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639E0EC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576772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7CC50C1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E6CFBA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0</w:t>
            </w:r>
          </w:p>
        </w:tc>
      </w:tr>
      <w:tr w:rsidR="00F631E3" w:rsidRPr="00F631E3" w14:paraId="078876BA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AF5EBF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3769119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D542B8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08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D7DC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8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E716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1C59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1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6737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8AA38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1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7083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285E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14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81F5F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54</w:t>
            </w:r>
          </w:p>
        </w:tc>
      </w:tr>
      <w:tr w:rsidR="00F631E3" w:rsidRPr="00F631E3" w14:paraId="63A78EB4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93F70C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52B8D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08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59F483B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E9007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72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8100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0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B617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7D1F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0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CE337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8399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02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5160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B577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553</w:t>
            </w:r>
          </w:p>
        </w:tc>
      </w:tr>
      <w:tr w:rsidR="00F631E3" w:rsidRPr="00F631E3" w14:paraId="7369DFB1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E1A6FC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DE2D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8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4B7B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72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7D77A36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C425F7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59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171A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36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A14C4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59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77C3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36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4DD3D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51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883AC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00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4411C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59</w:t>
            </w:r>
          </w:p>
        </w:tc>
      </w:tr>
      <w:tr w:rsidR="00F631E3" w:rsidRPr="00F631E3" w14:paraId="606899C1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3FB78D8D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E249F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FF62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0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207F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59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F58362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21F1E6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9D0E7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031A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D470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8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F9D6D1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4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2E78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7</w:t>
            </w:r>
          </w:p>
        </w:tc>
      </w:tr>
      <w:tr w:rsidR="00F631E3" w:rsidRPr="00F631E3" w14:paraId="03F522E3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7DF630C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E78658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1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19C6A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E6784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36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A097C1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EEA92C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E3AC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0E31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5CA0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52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4E12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1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EC19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094</w:t>
            </w:r>
          </w:p>
        </w:tc>
      </w:tr>
      <w:tr w:rsidR="00F631E3" w:rsidRPr="00F631E3" w14:paraId="024B4FAF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E4802F4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63616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75D61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0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3F47F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59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77D7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3E83C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42B128A1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0725F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E05DB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8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8CA1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4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EAC0C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7</w:t>
            </w:r>
          </w:p>
        </w:tc>
      </w:tr>
      <w:tr w:rsidR="00F631E3" w:rsidRPr="00F631E3" w14:paraId="43F66A18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E3CA1D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9E14C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1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4D47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B7810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36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D619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6210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5E8381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2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01E7C3E8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535F2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52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6BDD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1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D4A4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094</w:t>
            </w:r>
          </w:p>
        </w:tc>
      </w:tr>
      <w:tr w:rsidR="00F631E3" w:rsidRPr="00F631E3" w14:paraId="4F694A0C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5F50E35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DC15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0014D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02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EABC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51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B0019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8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944E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52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576B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18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701D2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52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18DC4DC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5F128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95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15F1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468</w:t>
            </w:r>
          </w:p>
        </w:tc>
      </w:tr>
      <w:tr w:rsidR="00F631E3" w:rsidRPr="00F631E3" w14:paraId="21975E50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54A88A7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9346D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14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D178F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4D9A3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00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233FCD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4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357F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1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1826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4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5AAA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21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F8ED8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95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B17E2B0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605B33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7356</w:t>
            </w:r>
          </w:p>
        </w:tc>
      </w:tr>
      <w:tr w:rsidR="00F631E3" w:rsidRPr="00F631E3" w14:paraId="205FD679" w14:textId="77777777" w:rsidTr="00FD041D">
        <w:trPr>
          <w:trHeight w:val="310"/>
        </w:trPr>
        <w:tc>
          <w:tcPr>
            <w:tcW w:w="1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4709F20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0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972E57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5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9AF1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55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F36B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5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2BBC9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7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6AD59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09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05425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327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F9174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109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FF3D0A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046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D5633B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735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64C838E" w14:textId="77777777" w:rsidR="00F631E3" w:rsidRPr="00F631E3" w:rsidRDefault="00F631E3" w:rsidP="00F631E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631E3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</w:tr>
    </w:tbl>
    <w:p w14:paraId="4B5D732A" w14:textId="77777777" w:rsidR="00AE56D0" w:rsidRDefault="00AE56D0" w:rsidP="00AE56D0">
      <w:pPr>
        <w:spacing w:after="0" w:line="360" w:lineRule="auto"/>
        <w:rPr>
          <w:rFonts w:ascii="Times New Roman" w:eastAsiaTheme="minorEastAsia" w:hAnsi="Times New Roman" w:cs="Times New Roman"/>
          <w:iCs/>
          <w:szCs w:val="28"/>
          <w:lang w:val="ru-RU"/>
        </w:rPr>
      </w:pPr>
    </w:p>
    <w:p w14:paraId="3EBA5907" w14:textId="77777777" w:rsidR="00F631E3" w:rsidRPr="00F631E3" w:rsidRDefault="00F631E3" w:rsidP="00AE56D0">
      <w:pPr>
        <w:spacing w:after="0" w:line="360" w:lineRule="auto"/>
        <w:rPr>
          <w:rFonts w:ascii="Times New Roman" w:eastAsiaTheme="minorEastAsia" w:hAnsi="Times New Roman" w:cs="Times New Roman"/>
          <w:iCs/>
          <w:szCs w:val="28"/>
          <w:lang w:val="ru-RU"/>
        </w:rPr>
      </w:pPr>
    </w:p>
    <w:p w14:paraId="76099CA7" w14:textId="77777777" w:rsidR="005C2854" w:rsidRDefault="005C2854" w:rsidP="005C2854">
      <w:pPr>
        <w:spacing w:after="0" w:line="360" w:lineRule="auto"/>
        <w:jc w:val="both"/>
        <w:rPr>
          <w:rFonts w:ascii="Times New Roman" w:eastAsiaTheme="minorEastAsia" w:hAnsi="Times New Roman" w:cs="Times New Roman"/>
          <w:iCs/>
          <w:szCs w:val="28"/>
          <w:lang w:val="ru-RU"/>
        </w:rPr>
      </w:pPr>
    </w:p>
    <w:p w14:paraId="42D9D1F4" w14:textId="0F501990" w:rsidR="005C2854" w:rsidRDefault="005C2854" w:rsidP="006C15DA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</w:pP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lastRenderedPageBreak/>
        <w:t>После составления матрицы необходимо провести работу по составлению графа признаков. Алгоритм данной работы представлен ниже:</w:t>
      </w:r>
    </w:p>
    <w:p w14:paraId="7B057C67" w14:textId="42B3A886" w:rsidR="005C2854" w:rsidRPr="00A75575" w:rsidRDefault="005C2854" w:rsidP="00A75575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 w:rsidRPr="00A75575">
        <w:rPr>
          <w:rFonts w:eastAsiaTheme="minorEastAsia" w:cs="Times New Roman"/>
          <w:iCs/>
          <w:szCs w:val="36"/>
        </w:rPr>
        <w:t>В матрице находим максимальный недиагональный элемент</w:t>
      </w:r>
    </w:p>
    <w:p w14:paraId="5FCBBD29" w14:textId="11114F26" w:rsidR="005C2854" w:rsidRPr="00A75575" w:rsidRDefault="005C2854" w:rsidP="00A75575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 w:rsidRPr="00A75575">
        <w:rPr>
          <w:rFonts w:eastAsiaTheme="minorEastAsia" w:cs="Times New Roman"/>
          <w:iCs/>
          <w:szCs w:val="36"/>
        </w:rPr>
        <w:t>Выбираем признаки, которые соответствуют столбцу и строке максимального недиагонального элемента</w:t>
      </w:r>
      <w:r w:rsidR="00A75575" w:rsidRPr="00A75575">
        <w:rPr>
          <w:rFonts w:eastAsiaTheme="minorEastAsia" w:cs="Times New Roman"/>
          <w:iCs/>
          <w:szCs w:val="36"/>
        </w:rPr>
        <w:t>. Вершинами графа будут эти признаки, над ребром графа пишем значение максимального недиагонального элемента, который был найден</w:t>
      </w:r>
    </w:p>
    <w:p w14:paraId="77250B13" w14:textId="5BBD87D8" w:rsidR="00A75575" w:rsidRPr="00A75575" w:rsidRDefault="00A75575" w:rsidP="00A75575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 w:rsidRPr="00A75575">
        <w:rPr>
          <w:rFonts w:eastAsiaTheme="minorEastAsia" w:cs="Times New Roman"/>
          <w:iCs/>
          <w:szCs w:val="36"/>
        </w:rPr>
        <w:t>Рассматриваем две строки матрицы, соответствующие двум последним рассмотренным вершинам графа</w:t>
      </w:r>
    </w:p>
    <w:p w14:paraId="4D7A13A0" w14:textId="01394390" w:rsidR="00A75575" w:rsidRPr="00A75575" w:rsidRDefault="00A75575" w:rsidP="00A75575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 w:rsidRPr="00A75575">
        <w:rPr>
          <w:rFonts w:eastAsiaTheme="minorEastAsia" w:cs="Times New Roman"/>
          <w:iCs/>
          <w:szCs w:val="36"/>
        </w:rPr>
        <w:t>Находим в этих строках максимальный недиагональный элемент, не рассмотренный ранее</w:t>
      </w:r>
    </w:p>
    <w:p w14:paraId="47EB8DAA" w14:textId="17AFA068" w:rsidR="00A75575" w:rsidRPr="00A75575" w:rsidRDefault="00A75575" w:rsidP="00A75575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 w:rsidRPr="00A75575">
        <w:rPr>
          <w:rFonts w:eastAsiaTheme="minorEastAsia" w:cs="Times New Roman"/>
          <w:iCs/>
          <w:szCs w:val="36"/>
        </w:rPr>
        <w:t>Достраиваем граф в соответствии с номерами признаков, для которых был найден максимальный недиагональный элемент</w:t>
      </w:r>
    </w:p>
    <w:p w14:paraId="2A40EC22" w14:textId="41C3E97E" w:rsidR="00A75575" w:rsidRDefault="00A75575" w:rsidP="00A75575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 w:rsidRPr="00A75575">
        <w:rPr>
          <w:rFonts w:eastAsiaTheme="minorEastAsia" w:cs="Times New Roman"/>
          <w:iCs/>
          <w:szCs w:val="36"/>
        </w:rPr>
        <w:t>Вычеркиваем в матрице строку и столбец с номером, соответствующим номеру строки, в которой не был найден максимальный недиагональный элемент</w:t>
      </w:r>
    </w:p>
    <w:p w14:paraId="7B560549" w14:textId="6D57DA56" w:rsidR="00FD041D" w:rsidRPr="00DF38B0" w:rsidRDefault="006C15DA" w:rsidP="00DF38B0">
      <w:pPr>
        <w:pStyle w:val="ac"/>
        <w:numPr>
          <w:ilvl w:val="0"/>
          <w:numId w:val="14"/>
        </w:numPr>
        <w:spacing w:after="0" w:line="360" w:lineRule="auto"/>
        <w:jc w:val="both"/>
        <w:rPr>
          <w:rFonts w:eastAsiaTheme="minorEastAsia" w:cs="Times New Roman"/>
          <w:iCs/>
          <w:szCs w:val="36"/>
        </w:rPr>
      </w:pPr>
      <w:r>
        <w:rPr>
          <w:rFonts w:eastAsiaTheme="minorEastAsia" w:cs="Times New Roman"/>
          <w:iCs/>
          <w:szCs w:val="36"/>
        </w:rPr>
        <w:t>Возвращаемся в пункт 3 - р</w:t>
      </w:r>
      <w:r w:rsidR="00A75575" w:rsidRPr="00A75575">
        <w:rPr>
          <w:rFonts w:eastAsiaTheme="minorEastAsia" w:cs="Times New Roman"/>
          <w:iCs/>
          <w:szCs w:val="36"/>
        </w:rPr>
        <w:t>ассматриваем две строки матрицы, соответствующие двум последним рассмотренным вершинам графа</w:t>
      </w:r>
    </w:p>
    <w:p w14:paraId="350BEC46" w14:textId="79968616" w:rsidR="005C2854" w:rsidRDefault="006C15DA" w:rsidP="006C15DA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</w:pP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Этот алгоритм повторяется до тех пор, пока количество вершин графа не становится равным количеству признаков. В результате работы с матрицей корреляционных взаимодействий был получен следующий граф признаков:</w:t>
      </w:r>
    </w:p>
    <w:p w14:paraId="756BDDDD" w14:textId="77777777" w:rsidR="006C15DA" w:rsidRPr="005C2854" w:rsidRDefault="006C15DA" w:rsidP="005C2854">
      <w:pPr>
        <w:spacing w:after="0"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</w:pPr>
    </w:p>
    <w:p w14:paraId="483A5A5E" w14:textId="6C21B08A" w:rsidR="00AE56D0" w:rsidRPr="00DF38B0" w:rsidRDefault="006C15DA" w:rsidP="006C15DA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iCs/>
          <w:szCs w:val="28"/>
          <w:lang w:val="ru-RU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37E7C9E" wp14:editId="66ED2E28">
            <wp:simplePos x="1531620" y="1013460"/>
            <wp:positionH relativeFrom="margin">
              <wp:align>left</wp:align>
            </wp:positionH>
            <wp:positionV relativeFrom="margin">
              <wp:align>top</wp:align>
            </wp:positionV>
            <wp:extent cx="6152515" cy="3864610"/>
            <wp:effectExtent l="0" t="0" r="635" b="2540"/>
            <wp:wrapSquare wrapText="bothSides"/>
            <wp:docPr id="3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CE5E2E99-37D1-DA4D-DDBB-774C3640E8F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CE5E2E99-37D1-DA4D-DDBB-774C3640E8F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864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1A9AF67" w14:textId="5496D374" w:rsidR="00AE56D0" w:rsidRPr="00AE56D0" w:rsidRDefault="00AE56D0" w:rsidP="00AE56D0">
      <w:pPr>
        <w:spacing w:after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2 –</w:t>
      </w:r>
      <w:r w:rsidR="006C15DA">
        <w:rPr>
          <w:rFonts w:ascii="Times New Roman" w:hAnsi="Times New Roman" w:cs="Times New Roman"/>
          <w:sz w:val="20"/>
          <w:szCs w:val="20"/>
          <w:lang w:val="ru-RU"/>
        </w:rPr>
        <w:t xml:space="preserve"> Граф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>признак</w:t>
      </w:r>
      <w:r w:rsidR="006C15DA">
        <w:rPr>
          <w:rFonts w:ascii="Times New Roman" w:hAnsi="Times New Roman" w:cs="Times New Roman"/>
          <w:sz w:val="20"/>
          <w:szCs w:val="20"/>
          <w:lang w:val="ru-RU"/>
        </w:rPr>
        <w:t>ов</w:t>
      </w:r>
    </w:p>
    <w:p w14:paraId="65BAC16E" w14:textId="77777777" w:rsidR="00AE56D0" w:rsidRPr="009B7751" w:rsidRDefault="00AE56D0" w:rsidP="00AE56D0">
      <w:pPr>
        <w:spacing w:after="0"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</w:pPr>
    </w:p>
    <w:p w14:paraId="4A793B4E" w14:textId="77777777" w:rsidR="00E45C5C" w:rsidRDefault="006C15DA" w:rsidP="00AE56D0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</w:pP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В графе были выделены группы признаков, </w:t>
      </w:r>
      <w:r w:rsidR="00E45C5C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значение 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связ</w:t>
      </w:r>
      <w:r w:rsidR="00E45C5C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и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между которыми больше порогового значения 0,75. Также были разорваны связи между вершинами, где</w:t>
      </w:r>
      <w:r w:rsidR="00E45C5C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значение меньше порогового значения. </w:t>
      </w:r>
    </w:p>
    <w:p w14:paraId="489B8FF3" w14:textId="60632201" w:rsidR="00AE56D0" w:rsidRPr="00AE56D0" w:rsidRDefault="00E45C5C" w:rsidP="00AE56D0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Cs/>
          <w:szCs w:val="28"/>
          <w:lang w:val="ru-RU"/>
        </w:rPr>
      </w:pP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Получившиеся группы признаков: группа 1 – признаки 6 и 4, группа 2 – признак 3,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3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8,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4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5, 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5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9,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6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2,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7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7,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8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1, группа </w:t>
      </w:r>
      <w:r w:rsidR="00FD041D"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>9</w:t>
      </w:r>
      <w:r>
        <w:rPr>
          <w:rFonts w:ascii="Times New Roman" w:eastAsiaTheme="minorEastAsia" w:hAnsi="Times New Roman" w:cs="Times New Roman"/>
          <w:iCs/>
          <w:sz w:val="28"/>
          <w:szCs w:val="36"/>
          <w:lang w:val="ru-RU"/>
        </w:rPr>
        <w:t xml:space="preserve"> – признак 10.</w:t>
      </w:r>
      <w:r w:rsidR="00AE56D0" w:rsidRPr="00AE56D0">
        <w:rPr>
          <w:rFonts w:ascii="Times New Roman" w:hAnsi="Times New Roman" w:cs="Times New Roman"/>
          <w:lang w:val="ru-RU"/>
        </w:rPr>
        <w:br w:type="page"/>
      </w:r>
    </w:p>
    <w:p w14:paraId="12EE2D4E" w14:textId="67CCB495" w:rsidR="00AE56D0" w:rsidRPr="00AE56D0" w:rsidRDefault="00FD041D" w:rsidP="00AE56D0">
      <w:pPr>
        <w:pStyle w:val="12"/>
      </w:pPr>
      <w:bookmarkStart w:id="3" w:name="_Toc180564565"/>
      <w:r>
        <w:lastRenderedPageBreak/>
        <w:t xml:space="preserve">3 </w:t>
      </w:r>
      <w:r w:rsidR="00AE56D0" w:rsidRPr="00AE56D0">
        <w:t>РАСЧЁТ ИНФОРМАТИВНОСТИ ПРИЗНАКОВ</w:t>
      </w:r>
      <w:bookmarkEnd w:id="3"/>
    </w:p>
    <w:p w14:paraId="564CBC83" w14:textId="77777777" w:rsidR="00AE56D0" w:rsidRPr="009B7751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8E8C9C0" w14:textId="444DC3E5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оценки информативности признаков использовался метод Фишера.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Информативность признака по методу Фишера оценивается по </w:t>
      </w:r>
      <w:r w:rsidR="00E45C5C">
        <w:rPr>
          <w:rFonts w:ascii="Times New Roman" w:hAnsi="Times New Roman" w:cs="Times New Roman"/>
          <w:sz w:val="28"/>
          <w:szCs w:val="36"/>
          <w:lang w:val="ru-RU"/>
        </w:rPr>
        <w:t xml:space="preserve">следующей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формуле:</w:t>
      </w:r>
    </w:p>
    <w:p w14:paraId="7590B49F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6"/>
          <w:lang w:val="ru-RU"/>
        </w:rPr>
      </w:pPr>
    </w:p>
    <w:p w14:paraId="4B6E2ADA" w14:textId="3588C33B" w:rsidR="00AE56D0" w:rsidRPr="00AE56D0" w:rsidRDefault="00E45C5C" w:rsidP="00AE56D0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46"/>
          <w:sz w:val="28"/>
          <w:szCs w:val="36"/>
        </w:rPr>
        <w:object w:dxaOrig="2200" w:dyaOrig="1060" w14:anchorId="6CD08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0.4pt;height:79.8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91177845" r:id="rId14"/>
        </w:object>
      </w:r>
      <w:r w:rsidR="00AE56D0"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     (2)</w:t>
      </w:r>
    </w:p>
    <w:p w14:paraId="5C6EC708" w14:textId="77777777" w:rsidR="00AE56D0" w:rsidRPr="00AE56D0" w:rsidRDefault="00AE56D0" w:rsidP="00AE56D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36"/>
          <w:lang w:val="ru-RU"/>
        </w:rPr>
      </w:pPr>
    </w:p>
    <w:p w14:paraId="20D675F2" w14:textId="66A911C9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36"/>
        </w:rPr>
        <w:t>I</w:t>
      </w:r>
      <w:r w:rsidRPr="00AE56D0">
        <w:rPr>
          <w:rFonts w:ascii="Times New Roman" w:hAnsi="Times New Roman" w:cs="Times New Roman"/>
          <w:sz w:val="28"/>
          <w:szCs w:val="36"/>
          <w:vertAlign w:val="subscript"/>
          <w:lang w:val="ru-RU"/>
        </w:rPr>
        <w:t>х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– информативность признака х; </w:t>
      </w:r>
    </w:p>
    <w:p w14:paraId="5E7777F0" w14:textId="77777777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840" w:dyaOrig="420" w14:anchorId="17D63461">
          <v:shape id="_x0000_i1026" type="#_x0000_t75" alt="" style="width:42pt;height:25.2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91177846" r:id="rId16"/>
        </w:objec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– среднее значение признака х у объектов класса А и класса В соответственно; </w:t>
      </w:r>
    </w:p>
    <w:p w14:paraId="284126C7" w14:textId="77777777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820" w:dyaOrig="420" w14:anchorId="0FA42D75">
          <v:shape id="_x0000_i1027" type="#_x0000_t75" alt="" style="width:42pt;height:25.2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791177847" r:id="rId18"/>
        </w:objec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- среднее квадратическое отклонение признака х у объектов класса А и класса В.</w:t>
      </w:r>
    </w:p>
    <w:p w14:paraId="66796C0B" w14:textId="7FC5043A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36"/>
          <w:lang w:val="ru-RU"/>
        </w:rPr>
        <w:t>Расчет средних значений по каждому признаку класса производ</w:t>
      </w:r>
      <w:r w:rsidR="00E45C5C">
        <w:rPr>
          <w:rFonts w:ascii="Times New Roman" w:hAnsi="Times New Roman" w:cs="Times New Roman"/>
          <w:sz w:val="28"/>
          <w:szCs w:val="36"/>
          <w:lang w:val="ru-RU"/>
        </w:rPr>
        <w:t>ится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по </w:t>
      </w:r>
      <w:r w:rsidR="00E45C5C">
        <w:rPr>
          <w:rFonts w:ascii="Times New Roman" w:hAnsi="Times New Roman" w:cs="Times New Roman"/>
          <w:sz w:val="28"/>
          <w:szCs w:val="36"/>
          <w:lang w:val="ru-RU"/>
        </w:rPr>
        <w:t xml:space="preserve">следующей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формуле:</w:t>
      </w:r>
    </w:p>
    <w:p w14:paraId="5B32D456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6"/>
          <w:lang w:val="ru-RU"/>
        </w:rPr>
      </w:pPr>
    </w:p>
    <w:p w14:paraId="4808C820" w14:textId="2B2A237E" w:rsidR="00AE56D0" w:rsidRPr="00AE56D0" w:rsidRDefault="00E45C5C" w:rsidP="00AE56D0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38"/>
          <w:sz w:val="28"/>
          <w:szCs w:val="36"/>
        </w:rPr>
        <w:object w:dxaOrig="2180" w:dyaOrig="1200" w14:anchorId="2870882B">
          <v:shape id="_x0000_i1028" type="#_x0000_t75" alt="" style="width:169.8pt;height:96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791177848" r:id="rId20"/>
        </w:object>
      </w:r>
      <w:r w:rsidR="00AE56D0"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      (3)</w:t>
      </w:r>
    </w:p>
    <w:p w14:paraId="13F24826" w14:textId="77777777" w:rsidR="00AE56D0" w:rsidRPr="00AE56D0" w:rsidRDefault="00AE56D0" w:rsidP="00AE56D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36"/>
          <w:lang w:val="ru-RU"/>
        </w:rPr>
      </w:pPr>
    </w:p>
    <w:p w14:paraId="50C68915" w14:textId="25976B5B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760" w:dyaOrig="420" w14:anchorId="0024A8F9">
          <v:shape id="_x0000_i1029" type="#_x0000_t75" alt="" style="width:36pt;height:25.2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791177849" r:id="rId22"/>
        </w:objec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- значения признака х у объектов класса А (В, </w:t>
      </w:r>
      <w:r w:rsidRPr="00AE56D0">
        <w:rPr>
          <w:rFonts w:ascii="Times New Roman" w:hAnsi="Times New Roman" w:cs="Times New Roman"/>
          <w:sz w:val="28"/>
          <w:szCs w:val="36"/>
        </w:rPr>
        <w:t>C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);</w:t>
      </w:r>
    </w:p>
    <w:p w14:paraId="6B85DC11" w14:textId="77777777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36"/>
        </w:rPr>
        <w:lastRenderedPageBreak/>
        <w:t>N</w:t>
      </w:r>
      <w:r w:rsidRPr="00AE56D0">
        <w:rPr>
          <w:rFonts w:ascii="Times New Roman" w:hAnsi="Times New Roman" w:cs="Times New Roman"/>
          <w:sz w:val="28"/>
          <w:szCs w:val="36"/>
          <w:vertAlign w:val="subscript"/>
          <w:lang w:val="ru-RU"/>
        </w:rPr>
        <w:t>А (В, С)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– общее количество объектов в классе А (В, С).</w:t>
      </w:r>
    </w:p>
    <w:p w14:paraId="09587888" w14:textId="36151ABE" w:rsidR="00AE56D0" w:rsidRPr="00AE56D0" w:rsidRDefault="00AE56D0" w:rsidP="00E45C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Среднее квадратическое отклонение определяется по </w:t>
      </w:r>
      <w:r w:rsidR="00E45C5C">
        <w:rPr>
          <w:rFonts w:ascii="Times New Roman" w:hAnsi="Times New Roman" w:cs="Times New Roman"/>
          <w:sz w:val="28"/>
          <w:szCs w:val="36"/>
          <w:lang w:val="ru-RU"/>
        </w:rPr>
        <w:t xml:space="preserve">следующей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формуле:</w:t>
      </w:r>
    </w:p>
    <w:p w14:paraId="2214B2BB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6"/>
          <w:lang w:val="ru-RU"/>
        </w:rPr>
      </w:pPr>
    </w:p>
    <w:p w14:paraId="0F1961B0" w14:textId="4887C0A3" w:rsidR="00AE56D0" w:rsidRDefault="00E45C5C" w:rsidP="00AE56D0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38"/>
          <w:sz w:val="28"/>
          <w:szCs w:val="36"/>
        </w:rPr>
        <w:object w:dxaOrig="3500" w:dyaOrig="1200" w14:anchorId="197319A6">
          <v:shape id="_x0000_i1030" type="#_x0000_t75" alt="" style="width:234.6pt;height:81.6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91177850" r:id="rId24"/>
        </w:object>
      </w:r>
      <w:r w:rsidR="00AE56D0"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(4)</w:t>
      </w:r>
    </w:p>
    <w:p w14:paraId="7A4DFB55" w14:textId="77777777" w:rsidR="009B7751" w:rsidRPr="00AE56D0" w:rsidRDefault="009B7751" w:rsidP="00AE56D0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36"/>
          <w:lang w:val="ru-RU"/>
        </w:rPr>
      </w:pPr>
    </w:p>
    <w:p w14:paraId="5BC567CA" w14:textId="48ED7294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760" w:dyaOrig="420" w14:anchorId="6FABA9D4">
          <v:shape id="_x0000_i1031" type="#_x0000_t75" alt="" style="width:36pt;height:25.2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91177851" r:id="rId25"/>
        </w:objec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- значения признака х у объектов класса А (В, </w:t>
      </w:r>
      <w:r w:rsidRPr="00AE56D0">
        <w:rPr>
          <w:rFonts w:ascii="Times New Roman" w:hAnsi="Times New Roman" w:cs="Times New Roman"/>
          <w:sz w:val="28"/>
          <w:szCs w:val="36"/>
        </w:rPr>
        <w:t>C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);</w:t>
      </w:r>
    </w:p>
    <w:p w14:paraId="3F2B9BD5" w14:textId="77777777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840" w:dyaOrig="420" w14:anchorId="279F1EE3">
          <v:shape id="_x0000_i1032" type="#_x0000_t75" alt="" style="width:20.4pt;height:25.2pt;mso-width-percent:0;mso-height-percent:0;mso-width-percent:0;mso-height-percent:0" o:ole="">
            <v:imagedata r:id="rId15" o:title="" cropright="33938f"/>
          </v:shape>
          <o:OLEObject Type="Embed" ProgID="Equation.DSMT4" ShapeID="_x0000_i1032" DrawAspect="Content" ObjectID="_1791177852" r:id="rId26"/>
        </w:objec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– среднее значение признака х у объектов класса А и класса В соответственно; </w:t>
      </w:r>
    </w:p>
    <w:p w14:paraId="0705FFFE" w14:textId="77777777" w:rsidR="00AE56D0" w:rsidRPr="00AE56D0" w:rsidRDefault="00AE56D0" w:rsidP="00E45C5C">
      <w:pPr>
        <w:spacing w:after="0" w:line="360" w:lineRule="auto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E45C5C">
        <w:rPr>
          <w:rFonts w:ascii="Times New Roman" w:hAnsi="Times New Roman" w:cs="Times New Roman"/>
          <w:sz w:val="32"/>
          <w:szCs w:val="40"/>
        </w:rPr>
        <w:t>N</w:t>
      </w:r>
      <w:r w:rsidRPr="00E45C5C">
        <w:rPr>
          <w:rFonts w:ascii="Times New Roman" w:hAnsi="Times New Roman" w:cs="Times New Roman"/>
          <w:sz w:val="32"/>
          <w:szCs w:val="40"/>
          <w:vertAlign w:val="subscript"/>
          <w:lang w:val="ru-RU"/>
        </w:rPr>
        <w:t>А (В, С)</w:t>
      </w:r>
      <w:r w:rsidRPr="00E45C5C">
        <w:rPr>
          <w:rFonts w:ascii="Times New Roman" w:hAnsi="Times New Roman" w:cs="Times New Roman"/>
          <w:sz w:val="32"/>
          <w:szCs w:val="4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– общее количество объектов в классе А (В, С).</w:t>
      </w:r>
    </w:p>
    <w:p w14:paraId="0C3A5CF0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</w:p>
    <w:p w14:paraId="360C165D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</w:p>
    <w:p w14:paraId="08C2C9F3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</w:p>
    <w:p w14:paraId="33CA32CA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</w:p>
    <w:p w14:paraId="6F0B3C1B" w14:textId="77777777" w:rsidR="00AE56D0" w:rsidRPr="00AE56D0" w:rsidRDefault="00AE56D0" w:rsidP="00AE56D0">
      <w:pPr>
        <w:spacing w:after="0" w:line="36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</w:p>
    <w:p w14:paraId="1D0DD803" w14:textId="77777777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lang w:val="ru-RU"/>
        </w:rPr>
      </w:pPr>
    </w:p>
    <w:p w14:paraId="3724BCD6" w14:textId="77777777" w:rsidR="00AE56D0" w:rsidRPr="00AE56D0" w:rsidRDefault="00AE56D0" w:rsidP="00AE56D0">
      <w:pPr>
        <w:rPr>
          <w:rFonts w:ascii="Times New Roman" w:eastAsiaTheme="majorEastAsia" w:hAnsi="Times New Roman" w:cs="Times New Roman"/>
          <w:b/>
          <w:bCs/>
          <w:color w:val="000000" w:themeColor="text1"/>
          <w:szCs w:val="28"/>
          <w:lang w:val="ru-RU"/>
        </w:rPr>
      </w:pPr>
    </w:p>
    <w:p w14:paraId="176D3E1A" w14:textId="77777777" w:rsidR="00AE56D0" w:rsidRPr="00AE56D0" w:rsidRDefault="00AE56D0" w:rsidP="00AE56D0">
      <w:pPr>
        <w:rPr>
          <w:rFonts w:ascii="Times New Roman" w:eastAsiaTheme="majorEastAsia" w:hAnsi="Times New Roman" w:cs="Times New Roman"/>
          <w:b/>
          <w:bCs/>
          <w:color w:val="000000" w:themeColor="text1"/>
          <w:szCs w:val="28"/>
          <w:lang w:val="ru-RU"/>
        </w:rPr>
      </w:pPr>
      <w:r w:rsidRPr="00AE56D0">
        <w:rPr>
          <w:rFonts w:ascii="Times New Roman" w:hAnsi="Times New Roman" w:cs="Times New Roman"/>
          <w:lang w:val="ru-RU"/>
        </w:rPr>
        <w:br w:type="page"/>
      </w:r>
    </w:p>
    <w:p w14:paraId="54F4358C" w14:textId="3A2518BF" w:rsidR="00AE56D0" w:rsidRPr="00AE56D0" w:rsidRDefault="00FD041D" w:rsidP="00AE56D0">
      <w:pPr>
        <w:pStyle w:val="12"/>
      </w:pPr>
      <w:bookmarkStart w:id="4" w:name="_Toc180564566"/>
      <w:r>
        <w:lastRenderedPageBreak/>
        <w:t xml:space="preserve">4 </w:t>
      </w:r>
      <w:r w:rsidR="00AE56D0" w:rsidRPr="00AE56D0">
        <w:t>ПОСТРОЕНИЕ ДИСКРИМИНАНТНОЙ ФУНКЦИИ</w:t>
      </w:r>
      <w:bookmarkEnd w:id="4"/>
    </w:p>
    <w:p w14:paraId="37B72E5A" w14:textId="77777777" w:rsidR="00AE56D0" w:rsidRPr="009B7751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</w:pPr>
    </w:p>
    <w:p w14:paraId="0979FB28" w14:textId="76610327" w:rsidR="00AE56D0" w:rsidRPr="00AE56D0" w:rsidRDefault="00E45C5C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В данной работе для </w:t>
      </w:r>
      <w:r w:rsidR="00AE56D0"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>раздел</w:t>
      </w: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>ения</w:t>
      </w:r>
      <w:r w:rsidR="00AE56D0"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 множеств</w:t>
      </w: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а </w:t>
      </w:r>
      <w:r w:rsidR="00AE56D0"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исследуемых объектов на классы на основе </w:t>
      </w: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их </w:t>
      </w:r>
      <w:r w:rsidR="00AE56D0"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характеристик </w:t>
      </w: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>использовался</w:t>
      </w:r>
      <w:r w:rsidRPr="00E45C5C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>м</w:t>
      </w:r>
      <w:r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етод 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>дискриминантных</w:t>
      </w:r>
      <w:r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 xml:space="preserve"> функций</w:t>
      </w:r>
      <w:r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>.</w:t>
      </w:r>
    </w:p>
    <w:p w14:paraId="27A4D372" w14:textId="77777777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  <w:t>Формула дискриминантной функции:</w:t>
      </w:r>
    </w:p>
    <w:p w14:paraId="795092CE" w14:textId="77777777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36"/>
          <w:lang w:val="ru-RU"/>
        </w:rPr>
      </w:pPr>
    </w:p>
    <w:p w14:paraId="231CD33C" w14:textId="77777777" w:rsidR="00AE56D0" w:rsidRPr="00AE56D0" w:rsidRDefault="00AE56D0" w:rsidP="00AE56D0">
      <w:pPr>
        <w:spacing w:line="360" w:lineRule="auto"/>
        <w:ind w:firstLine="708"/>
        <w:jc w:val="center"/>
        <w:rPr>
          <w:rFonts w:ascii="Times New Roman" w:hAnsi="Times New Roman" w:cs="Times New Roman"/>
          <w:i/>
          <w:sz w:val="28"/>
          <w:szCs w:val="36"/>
          <w:lang w:val="ru-RU"/>
        </w:rPr>
      </w:pPr>
      <m:oMath>
        <m:r>
          <w:rPr>
            <w:rFonts w:ascii="Cambria Math" w:hAnsi="Cambria Math" w:cs="Times New Roman"/>
            <w:sz w:val="32"/>
            <w:szCs w:val="40"/>
          </w:rPr>
          <m:t>F</m:t>
        </m:r>
        <m:r>
          <w:rPr>
            <w:rFonts w:ascii="Cambria Math" w:hAnsi="Cambria Math" w:cs="Times New Roman"/>
            <w:sz w:val="32"/>
            <w:szCs w:val="40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32"/>
                    <w:szCs w:val="40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  <w:sz w:val="32"/>
                        <w:szCs w:val="40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2"/>
                        <w:szCs w:val="40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32"/>
                    <w:szCs w:val="40"/>
                  </w:rPr>
                  <m:t>A</m:t>
                </m:r>
              </m:sub>
            </m:sSub>
            <m:r>
              <w:rPr>
                <w:rFonts w:ascii="Cambria Math" w:hAnsi="Cambria Math" w:cs="Times New Roman"/>
                <w:sz w:val="32"/>
                <w:szCs w:val="40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32"/>
                    <w:szCs w:val="40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  <w:sz w:val="32"/>
                        <w:szCs w:val="40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2"/>
                        <w:szCs w:val="40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32"/>
                    <w:szCs w:val="40"/>
                  </w:rPr>
                  <m:t>B</m:t>
                </m:r>
              </m:sub>
            </m:sSub>
          </m:e>
        </m:d>
        <m:sSup>
          <m:sSupPr>
            <m:ctrlPr>
              <w:rPr>
                <w:rFonts w:ascii="Cambria Math" w:hAnsi="Cambria Math" w:cs="Times New Roman"/>
                <w:i/>
                <w:iCs/>
                <w:sz w:val="32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40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40"/>
                <w:lang w:val="ru-RU"/>
              </w:rPr>
              <m:t>'</m:t>
            </m:r>
          </m:sup>
        </m:sSup>
        <m:r>
          <w:rPr>
            <w:rFonts w:ascii="Cambria Math" w:hAnsi="Cambria Math" w:cs="Times New Roman"/>
            <w:sz w:val="32"/>
            <w:szCs w:val="40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i/>
                <w:iCs/>
                <w:sz w:val="32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40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40"/>
                <w:lang w:val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32"/>
                    <w:szCs w:val="40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  <w:sz w:val="32"/>
                        <w:szCs w:val="40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2"/>
                        <w:szCs w:val="40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32"/>
                    <w:szCs w:val="40"/>
                  </w:rPr>
                  <m:t>A</m:t>
                </m:r>
              </m:sub>
            </m:sSub>
            <m:r>
              <w:rPr>
                <w:rFonts w:ascii="Cambria Math" w:hAnsi="Cambria Math" w:cs="Times New Roman"/>
                <w:sz w:val="32"/>
                <w:szCs w:val="40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32"/>
                    <w:szCs w:val="40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  <w:sz w:val="32"/>
                        <w:szCs w:val="40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2"/>
                        <w:szCs w:val="40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32"/>
                    <w:szCs w:val="40"/>
                  </w:rPr>
                  <m:t>B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32"/>
                    <w:szCs w:val="40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  <w:sz w:val="32"/>
                        <w:szCs w:val="40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2"/>
                        <w:szCs w:val="40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32"/>
                    <w:szCs w:val="40"/>
                  </w:rPr>
                  <m:t>A</m:t>
                </m:r>
              </m:sub>
            </m:sSub>
            <m:r>
              <w:rPr>
                <w:rFonts w:ascii="Cambria Math" w:hAnsi="Cambria Math" w:cs="Times New Roman"/>
                <w:sz w:val="32"/>
                <w:szCs w:val="40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32"/>
                    <w:szCs w:val="40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  <w:sz w:val="32"/>
                        <w:szCs w:val="40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2"/>
                        <w:szCs w:val="40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32"/>
                    <w:szCs w:val="40"/>
                  </w:rPr>
                  <m:t>B</m:t>
                </m:r>
              </m:sub>
            </m:sSub>
          </m:e>
        </m:d>
        <m:r>
          <w:rPr>
            <w:rFonts w:ascii="Cambria Math" w:hAnsi="Cambria Math" w:cs="Times New Roman"/>
            <w:sz w:val="32"/>
            <w:szCs w:val="40"/>
            <w:lang w:val="ru-RU"/>
          </w:rPr>
          <m:t>'</m:t>
        </m:r>
      </m:oMath>
      <w:r w:rsidRPr="00E45C5C">
        <w:rPr>
          <w:rFonts w:ascii="Times New Roman" w:eastAsiaTheme="minorEastAsia" w:hAnsi="Times New Roman" w:cs="Times New Roman"/>
          <w:sz w:val="32"/>
          <w:szCs w:val="40"/>
          <w:lang w:val="ru-RU"/>
        </w:rPr>
        <w:t xml:space="preserve"> </w:t>
      </w:r>
      <w:r w:rsidRPr="00AE56D0">
        <w:rPr>
          <w:rFonts w:ascii="Times New Roman" w:eastAsiaTheme="minorEastAsia" w:hAnsi="Times New Roman" w:cs="Times New Roman"/>
          <w:sz w:val="28"/>
          <w:szCs w:val="36"/>
          <w:lang w:val="ru-RU"/>
        </w:rPr>
        <w:t xml:space="preserve">        (5)</w:t>
      </w:r>
    </w:p>
    <w:p w14:paraId="23E07BF1" w14:textId="77777777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</w:p>
    <w:p w14:paraId="75FF898A" w14:textId="21AE7122" w:rsidR="00AE56D0" w:rsidRPr="00AE56D0" w:rsidRDefault="00AE56D0" w:rsidP="00E45C5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36"/>
        </w:rPr>
        <w:t>F</w:t>
      </w:r>
      <w:r w:rsidRPr="00AE56D0">
        <w:rPr>
          <w:rFonts w:ascii="Times New Roman" w:hAnsi="Times New Roman" w:cs="Times New Roman"/>
          <w:sz w:val="28"/>
          <w:szCs w:val="36"/>
          <w:lang w:val="ru-RU"/>
        </w:rPr>
        <w:t xml:space="preserve"> – дискриминантная функция; </w:t>
      </w:r>
    </w:p>
    <w:p w14:paraId="674C6DCA" w14:textId="77777777" w:rsidR="00AE56D0" w:rsidRPr="00AE56D0" w:rsidRDefault="00000000" w:rsidP="00E45C5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36"/>
              </w:rPr>
              <m:t>A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sz w:val="28"/>
          <w:szCs w:val="36"/>
          <w:lang w:val="ru-RU"/>
        </w:rPr>
        <w:t xml:space="preserve"> – среднее арифметическое для первого класса (например А); </w:t>
      </w:r>
    </w:p>
    <w:p w14:paraId="42C98FE5" w14:textId="77777777" w:rsidR="00E45C5C" w:rsidRDefault="00000000" w:rsidP="00E45C5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B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sz w:val="28"/>
          <w:szCs w:val="36"/>
          <w:lang w:val="ru-RU"/>
        </w:rPr>
        <w:t xml:space="preserve"> – среднее арифметическое для второго класса (например В);</w:t>
      </w:r>
    </w:p>
    <w:p w14:paraId="3CD3DD5C" w14:textId="49A22273" w:rsidR="00AE56D0" w:rsidRPr="00AE56D0" w:rsidRDefault="00000000" w:rsidP="00E45C5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36"/>
                <w:lang w:val="ru-RU"/>
              </w:rPr>
              <m:t>'</m:t>
            </m:r>
          </m:sup>
        </m:sSup>
      </m:oMath>
      <w:r w:rsidR="00AE56D0" w:rsidRPr="00AE56D0">
        <w:rPr>
          <w:rFonts w:ascii="Times New Roman" w:eastAsiaTheme="minorEastAsia" w:hAnsi="Times New Roman" w:cs="Times New Roman"/>
          <w:sz w:val="28"/>
          <w:szCs w:val="36"/>
          <w:lang w:val="ru-RU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ru-RU"/>
              </w:rPr>
              <m:t xml:space="preserve">и </m:t>
            </m:r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  <w:lang w:val="ru-RU"/>
              </w:rPr>
              <m:t>2</m:t>
            </m:r>
          </m:sub>
        </m:sSub>
      </m:oMath>
      <w:r w:rsidR="00AE56D0" w:rsidRPr="00AE56D0">
        <w:rPr>
          <w:rFonts w:ascii="Times New Roman" w:eastAsiaTheme="minorEastAsia" w:hAnsi="Times New Roman" w:cs="Times New Roman"/>
          <w:sz w:val="28"/>
          <w:szCs w:val="36"/>
          <w:lang w:val="ru-RU"/>
        </w:rPr>
        <w:t xml:space="preserve">. </w:t>
      </w:r>
    </w:p>
    <w:p w14:paraId="26DFE72B" w14:textId="77777777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AE56D0">
        <w:rPr>
          <w:rFonts w:ascii="Times New Roman" w:eastAsiaTheme="minorEastAsia" w:hAnsi="Times New Roman" w:cs="Times New Roman"/>
          <w:sz w:val="28"/>
          <w:szCs w:val="36"/>
          <w:lang w:val="ru-RU"/>
        </w:rPr>
        <w:t>Метод распознавания заключается в следующем:</w:t>
      </w:r>
    </w:p>
    <w:p w14:paraId="76B420CE" w14:textId="159DD77F" w:rsidR="00AE56D0" w:rsidRPr="00FD041D" w:rsidRDefault="00AE56D0" w:rsidP="00FD041D">
      <w:pPr>
        <w:pStyle w:val="ac"/>
        <w:numPr>
          <w:ilvl w:val="0"/>
          <w:numId w:val="15"/>
        </w:numPr>
        <w:spacing w:after="0" w:line="360" w:lineRule="auto"/>
        <w:jc w:val="both"/>
        <w:rPr>
          <w:rFonts w:eastAsiaTheme="minorEastAsia" w:cs="Times New Roman"/>
          <w:szCs w:val="36"/>
        </w:rPr>
      </w:pPr>
      <w:r w:rsidRPr="00FD041D">
        <w:rPr>
          <w:rFonts w:eastAsiaTheme="minorEastAsia" w:cs="Times New Roman"/>
          <w:szCs w:val="36"/>
        </w:rPr>
        <w:t xml:space="preserve">если </w:t>
      </w:r>
      <w:r w:rsidRPr="00FD041D">
        <w:rPr>
          <w:rFonts w:eastAsiaTheme="minorEastAsia" w:cs="Times New Roman"/>
          <w:szCs w:val="36"/>
          <w:lang w:val="en-US"/>
        </w:rPr>
        <w:t>F</w:t>
      </w:r>
      <w:r w:rsidRPr="00FD041D">
        <w:rPr>
          <w:rFonts w:eastAsiaTheme="minorEastAsia" w:cs="Times New Roman"/>
          <w:szCs w:val="36"/>
        </w:rPr>
        <w:t>(</w:t>
      </w:r>
      <w:r w:rsidRPr="00FD041D">
        <w:rPr>
          <w:rFonts w:eastAsiaTheme="minorEastAsia" w:cs="Times New Roman"/>
          <w:szCs w:val="36"/>
          <w:lang w:val="en-US"/>
        </w:rPr>
        <w:t>x</w:t>
      </w:r>
      <w:r w:rsidRPr="00FD041D">
        <w:rPr>
          <w:rFonts w:eastAsiaTheme="minorEastAsia" w:cs="Times New Roman"/>
          <w:szCs w:val="36"/>
        </w:rPr>
        <w:t>) &gt;0 – объект будет относиться к одному классу;</w:t>
      </w:r>
    </w:p>
    <w:p w14:paraId="775B63E9" w14:textId="163E2964" w:rsidR="00AE56D0" w:rsidRPr="00FD041D" w:rsidRDefault="00AE56D0" w:rsidP="00FD041D">
      <w:pPr>
        <w:pStyle w:val="ac"/>
        <w:numPr>
          <w:ilvl w:val="0"/>
          <w:numId w:val="15"/>
        </w:numPr>
        <w:spacing w:after="0" w:line="360" w:lineRule="auto"/>
        <w:jc w:val="both"/>
        <w:rPr>
          <w:rFonts w:eastAsiaTheme="minorEastAsia" w:cs="Times New Roman"/>
          <w:szCs w:val="36"/>
        </w:rPr>
      </w:pPr>
      <w:r w:rsidRPr="00FD041D">
        <w:rPr>
          <w:rFonts w:eastAsiaTheme="minorEastAsia" w:cs="Times New Roman"/>
          <w:szCs w:val="36"/>
        </w:rPr>
        <w:t xml:space="preserve">если </w:t>
      </w:r>
      <w:r w:rsidRPr="00FD041D">
        <w:rPr>
          <w:rFonts w:eastAsiaTheme="minorEastAsia" w:cs="Times New Roman"/>
          <w:szCs w:val="36"/>
          <w:lang w:val="en-US"/>
        </w:rPr>
        <w:t>F</w:t>
      </w:r>
      <w:r w:rsidRPr="00FD041D">
        <w:rPr>
          <w:rFonts w:eastAsiaTheme="minorEastAsia" w:cs="Times New Roman"/>
          <w:szCs w:val="36"/>
        </w:rPr>
        <w:t>(</w:t>
      </w:r>
      <w:r w:rsidRPr="00FD041D">
        <w:rPr>
          <w:rFonts w:eastAsiaTheme="minorEastAsia" w:cs="Times New Roman"/>
          <w:szCs w:val="36"/>
          <w:lang w:val="en-US"/>
        </w:rPr>
        <w:t>x</w:t>
      </w:r>
      <w:r w:rsidRPr="00FD041D">
        <w:rPr>
          <w:rFonts w:eastAsiaTheme="minorEastAsia" w:cs="Times New Roman"/>
          <w:szCs w:val="36"/>
        </w:rPr>
        <w:t>) &lt;0 – объект будет относиться к другому классу.</w:t>
      </w:r>
    </w:p>
    <w:p w14:paraId="0814E333" w14:textId="77777777" w:rsidR="00AE56D0" w:rsidRPr="00AE56D0" w:rsidRDefault="00AE56D0" w:rsidP="00AE56D0">
      <w:pPr>
        <w:rPr>
          <w:rFonts w:ascii="Times New Roman" w:eastAsiaTheme="majorEastAsia" w:hAnsi="Times New Roman" w:cs="Times New Roman"/>
          <w:b/>
          <w:bCs/>
          <w:color w:val="000000" w:themeColor="text1"/>
          <w:szCs w:val="28"/>
          <w:lang w:val="ru-RU"/>
        </w:rPr>
      </w:pPr>
      <w:r w:rsidRPr="00AE56D0">
        <w:rPr>
          <w:rFonts w:ascii="Times New Roman" w:hAnsi="Times New Roman" w:cs="Times New Roman"/>
          <w:lang w:val="ru-RU"/>
        </w:rPr>
        <w:br w:type="page"/>
      </w:r>
    </w:p>
    <w:p w14:paraId="245CD141" w14:textId="18021C6B" w:rsidR="00AE56D0" w:rsidRPr="00FD041D" w:rsidRDefault="00FD041D" w:rsidP="00AE56D0">
      <w:pPr>
        <w:pStyle w:val="12"/>
      </w:pPr>
      <w:bookmarkStart w:id="5" w:name="_Toc180564567"/>
      <w:r>
        <w:lastRenderedPageBreak/>
        <w:t xml:space="preserve">5 </w:t>
      </w:r>
      <w:r w:rsidR="00AE56D0" w:rsidRPr="00AE56D0">
        <w:t xml:space="preserve">ВЫБОР ПРИЗНАКОВ И ПОСТРОЕНИЕ РЕШАЮЩЕГО ПРАВИЛА В УЗЛЕ </w:t>
      </w:r>
      <w:r>
        <w:rPr>
          <w:lang w:val="en-US"/>
        </w:rPr>
        <w:t>D</w:t>
      </w:r>
      <w:r w:rsidR="00AE56D0" w:rsidRPr="00AE56D0">
        <w:t>/</w:t>
      </w:r>
      <w:r w:rsidR="00AE56D0" w:rsidRPr="00AE56D0">
        <w:rPr>
          <w:lang w:val="en-US"/>
        </w:rPr>
        <w:t>A</w:t>
      </w:r>
      <w:r>
        <w:rPr>
          <w:lang w:val="en-US"/>
        </w:rPr>
        <w:t>BC</w:t>
      </w:r>
      <w:bookmarkEnd w:id="5"/>
    </w:p>
    <w:p w14:paraId="17D46728" w14:textId="77777777" w:rsidR="00AE56D0" w:rsidRPr="00B81305" w:rsidRDefault="00AE56D0" w:rsidP="00B81305">
      <w:pPr>
        <w:rPr>
          <w:rFonts w:ascii="Times New Roman" w:hAnsi="Times New Roman" w:cs="Times New Roman"/>
          <w:sz w:val="28"/>
          <w:szCs w:val="28"/>
        </w:rPr>
      </w:pPr>
    </w:p>
    <w:p w14:paraId="4A863A61" w14:textId="21AC6178" w:rsidR="00AE56D0" w:rsidRPr="00FD041D" w:rsidRDefault="00FD041D" w:rsidP="00FD041D">
      <w:pPr>
        <w:pStyle w:val="22"/>
      </w:pPr>
      <w:bookmarkStart w:id="6" w:name="_Toc180564568"/>
      <w:r w:rsidRPr="00FD041D">
        <w:t>5.1</w:t>
      </w:r>
      <w:r w:rsidR="00AE56D0" w:rsidRPr="00FD041D">
        <w:t xml:space="preserve"> Выбор признаков</w:t>
      </w:r>
      <w:bookmarkEnd w:id="6"/>
    </w:p>
    <w:p w14:paraId="1A7A74B5" w14:textId="77777777" w:rsidR="00AE56D0" w:rsidRPr="009B7751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14:paraId="66DBF295" w14:textId="56692B2C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В таблице 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а информативность, разбитая </w:t>
      </w:r>
      <w:proofErr w:type="gramStart"/>
      <w:r w:rsidRPr="00AE56D0">
        <w:rPr>
          <w:rFonts w:ascii="Times New Roman" w:hAnsi="Times New Roman" w:cs="Times New Roman"/>
          <w:sz w:val="28"/>
          <w:szCs w:val="28"/>
          <w:lang w:val="ru-RU"/>
        </w:rPr>
        <w:t>по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группам</w:t>
      </w:r>
      <w:proofErr w:type="gramEnd"/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олученным после </w:t>
      </w:r>
      <w:r w:rsidR="007A3C92">
        <w:rPr>
          <w:rFonts w:ascii="Times New Roman" w:hAnsi="Times New Roman" w:cs="Times New Roman"/>
          <w:sz w:val="28"/>
          <w:szCs w:val="28"/>
          <w:lang w:val="ru-RU"/>
        </w:rPr>
        <w:t>графа признаков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1EF62C20" w14:textId="77777777" w:rsidR="00AE56D0" w:rsidRPr="009B7751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lang w:val="ru-RU"/>
        </w:rPr>
        <w:t xml:space="preserve"> </w:t>
      </w:r>
    </w:p>
    <w:p w14:paraId="650793FA" w14:textId="5DB31509" w:rsidR="00AE56D0" w:rsidRPr="007F65AD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7F65AD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2</w:t>
      </w:r>
      <w:r w:rsidRPr="007F65AD">
        <w:rPr>
          <w:rFonts w:ascii="Times New Roman" w:hAnsi="Times New Roman" w:cs="Times New Roman"/>
          <w:sz w:val="24"/>
          <w:szCs w:val="20"/>
          <w:lang w:val="ru-RU"/>
        </w:rPr>
        <w:t xml:space="preserve"> – Информативность в первом узле</w:t>
      </w:r>
    </w:p>
    <w:tbl>
      <w:tblPr>
        <w:tblW w:w="9888" w:type="dxa"/>
        <w:tblLook w:val="04A0" w:firstRow="1" w:lastRow="0" w:firstColumn="1" w:lastColumn="0" w:noHBand="0" w:noVBand="1"/>
      </w:tblPr>
      <w:tblGrid>
        <w:gridCol w:w="1932"/>
        <w:gridCol w:w="821"/>
        <w:gridCol w:w="821"/>
        <w:gridCol w:w="821"/>
        <w:gridCol w:w="821"/>
        <w:gridCol w:w="753"/>
        <w:gridCol w:w="753"/>
        <w:gridCol w:w="821"/>
        <w:gridCol w:w="753"/>
        <w:gridCol w:w="821"/>
        <w:gridCol w:w="821"/>
      </w:tblGrid>
      <w:tr w:rsidR="00AF3331" w:rsidRPr="00AF3331" w14:paraId="1A60ACD2" w14:textId="77777777" w:rsidTr="00AF3331">
        <w:trPr>
          <w:trHeight w:val="309"/>
        </w:trPr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200C6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Группы</w:t>
            </w:r>
            <w:proofErr w:type="spellEnd"/>
          </w:p>
        </w:tc>
        <w:tc>
          <w:tcPr>
            <w:tcW w:w="16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47E93" w14:textId="77777777" w:rsidR="00AF3331" w:rsidRPr="00AF3331" w:rsidRDefault="00AF3331" w:rsidP="00AF3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8B4A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7500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7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6AD0E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9E3F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BCB4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E169DD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7075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ABE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</w:tr>
      <w:tr w:rsidR="00AF3331" w:rsidRPr="00AF3331" w14:paraId="7C70C58D" w14:textId="77777777" w:rsidTr="00AF3331">
        <w:trPr>
          <w:trHeight w:val="309"/>
        </w:trPr>
        <w:tc>
          <w:tcPr>
            <w:tcW w:w="18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2A23A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и</w:t>
            </w:r>
            <w:proofErr w:type="spellEnd"/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63C7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9D627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9700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ACE6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CF87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3FBA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998E54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61ED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A987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6FBA5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AF3331" w:rsidRPr="00AF3331" w14:paraId="5950CD44" w14:textId="77777777" w:rsidTr="00AF3331">
        <w:trPr>
          <w:trHeight w:val="309"/>
        </w:trPr>
        <w:tc>
          <w:tcPr>
            <w:tcW w:w="18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79F8C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Информативность</w:t>
            </w:r>
            <w:proofErr w:type="spellEnd"/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071EE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9854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16FC0E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985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74756A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,722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D4E3A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1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02DFEC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9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48105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267D6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09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A5912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9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DD8C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5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3690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37</w:t>
            </w:r>
          </w:p>
        </w:tc>
      </w:tr>
    </w:tbl>
    <w:p w14:paraId="0B521394" w14:textId="77777777" w:rsidR="00AE56D0" w:rsidRPr="009B7751" w:rsidRDefault="00AE56D0" w:rsidP="00AF333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6C5CEE8" w14:textId="5DA84405" w:rsidR="00AE56D0" w:rsidRPr="00AE56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Из группы 1 был </w:t>
      </w:r>
      <w:r w:rsidR="007A3C92">
        <w:rPr>
          <w:rFonts w:ascii="Times New Roman" w:hAnsi="Times New Roman" w:cs="Times New Roman"/>
          <w:sz w:val="28"/>
          <w:szCs w:val="28"/>
          <w:lang w:val="ru-RU"/>
        </w:rPr>
        <w:t>выбран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изнак </w:t>
      </w:r>
      <w:r w:rsidR="007A3C92"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Самыми информативными признаками оказались – </w:t>
      </w:r>
      <w:r w:rsidR="007A3C92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A3C92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A3C92"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. На рисунках 3–5 представлено изображение объектов в пространстве признаков:</w:t>
      </w:r>
    </w:p>
    <w:p w14:paraId="4D9F98AF" w14:textId="77777777" w:rsidR="00AE56D0" w:rsidRPr="009B7751" w:rsidRDefault="00AE56D0" w:rsidP="007A3C9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EB15BD2" w14:textId="1F9C1337" w:rsidR="00AE56D0" w:rsidRPr="00AE56D0" w:rsidRDefault="00863FA6" w:rsidP="00863FA6">
      <w:pPr>
        <w:spacing w:after="0"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199F215" wp14:editId="49E8E5F2">
            <wp:extent cx="4500702" cy="2814498"/>
            <wp:effectExtent l="0" t="0" r="14605" b="5080"/>
            <wp:docPr id="590872657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3C551BBE-1762-EDBF-F366-CE41157557E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60089B3B" w14:textId="07EB383D" w:rsidR="00AE56D0" w:rsidRPr="00AE56D0" w:rsidRDefault="00AE56D0" w:rsidP="009B7751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3</w:t>
      </w:r>
      <w:r w:rsidR="002D21C5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="00863FA6" w:rsidRPr="00863FA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863FA6" w:rsidRPr="00863FA6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45380106" w14:textId="2885520F" w:rsidR="00AE56D0" w:rsidRPr="007A3C92" w:rsidRDefault="00863FA6" w:rsidP="00863FA6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lastRenderedPageBreak/>
        <w:drawing>
          <wp:inline distT="0" distB="0" distL="0" distR="0" wp14:anchorId="1DA9C9E4" wp14:editId="15B2EB66">
            <wp:extent cx="4572000" cy="2743200"/>
            <wp:effectExtent l="0" t="0" r="0" b="0"/>
            <wp:docPr id="991059539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D528A1A0-8988-BCCC-B975-4631B35C7A2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108C0DD0" w14:textId="1FE48433" w:rsidR="00AE56D0" w:rsidRPr="00863FA6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4</w:t>
      </w:r>
      <w:r w:rsidR="002D21C5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="00863FA6" w:rsidRPr="00863FA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863FA6" w:rsidRPr="00863FA6">
        <w:rPr>
          <w:rFonts w:ascii="Times New Roman" w:hAnsi="Times New Roman" w:cs="Times New Roman"/>
          <w:sz w:val="20"/>
          <w:szCs w:val="20"/>
          <w:lang w:val="ru-RU"/>
        </w:rPr>
        <w:t>5</w:t>
      </w:r>
    </w:p>
    <w:p w14:paraId="67FA94BD" w14:textId="77777777" w:rsidR="00AE56D0" w:rsidRPr="009B7751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3290F00" w14:textId="2DD12E9C" w:rsidR="00AE56D0" w:rsidRPr="00863FA6" w:rsidRDefault="00863FA6" w:rsidP="00863FA6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drawing>
          <wp:inline distT="0" distB="0" distL="0" distR="0" wp14:anchorId="4CF5F11C" wp14:editId="122FA23B">
            <wp:extent cx="4572000" cy="2743200"/>
            <wp:effectExtent l="0" t="0" r="0" b="0"/>
            <wp:docPr id="486615826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39AE7B7-6F6A-7B83-25FB-734D273275F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14:paraId="5DE75CB7" w14:textId="256505D3" w:rsidR="00AE56D0" w:rsidRPr="009B7751" w:rsidRDefault="00AE56D0" w:rsidP="009B7751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5</w:t>
      </w:r>
      <w:r w:rsidR="002D21C5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="00863FA6" w:rsidRPr="00863FA6">
        <w:rPr>
          <w:rFonts w:ascii="Times New Roman" w:hAnsi="Times New Roman" w:cs="Times New Roman"/>
          <w:sz w:val="20"/>
          <w:szCs w:val="20"/>
          <w:lang w:val="ru-RU"/>
        </w:rPr>
        <w:t>4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863FA6" w:rsidRPr="00863FA6">
        <w:rPr>
          <w:rFonts w:ascii="Times New Roman" w:hAnsi="Times New Roman" w:cs="Times New Roman"/>
          <w:sz w:val="20"/>
          <w:szCs w:val="20"/>
          <w:lang w:val="ru-RU"/>
        </w:rPr>
        <w:t>5</w:t>
      </w:r>
    </w:p>
    <w:p w14:paraId="21A05ABB" w14:textId="77777777" w:rsidR="00AE56D0" w:rsidRPr="009B7751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14:paraId="1FC56E2F" w14:textId="1CBB28D8" w:rsidR="00AE56D0" w:rsidRPr="00AE56D0" w:rsidRDefault="00AE56D0" w:rsidP="002D21C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На основе информативности среди этих признаков были выбраны </w:t>
      </w:r>
      <w:r w:rsidR="007A3C92" w:rsidRPr="007A3C92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A3C92" w:rsidRPr="007A3C92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420C807" w14:textId="77777777" w:rsidR="00AE56D0" w:rsidRDefault="00AE56D0" w:rsidP="00AE56D0">
      <w:pPr>
        <w:spacing w:after="0" w:line="360" w:lineRule="auto"/>
        <w:rPr>
          <w:rFonts w:ascii="Times New Roman" w:hAnsi="Times New Roman" w:cs="Times New Roman"/>
          <w:lang w:val="ru-RU"/>
        </w:rPr>
      </w:pPr>
    </w:p>
    <w:p w14:paraId="3AA4374C" w14:textId="77777777" w:rsidR="009B7751" w:rsidRDefault="009B7751" w:rsidP="00AE56D0">
      <w:pPr>
        <w:spacing w:after="0" w:line="360" w:lineRule="auto"/>
        <w:rPr>
          <w:rFonts w:ascii="Times New Roman" w:hAnsi="Times New Roman" w:cs="Times New Roman"/>
          <w:lang w:val="ru-RU"/>
        </w:rPr>
      </w:pPr>
    </w:p>
    <w:p w14:paraId="5DA3D884" w14:textId="77777777" w:rsidR="009B7751" w:rsidRDefault="009B7751" w:rsidP="00AE56D0">
      <w:pPr>
        <w:spacing w:after="0" w:line="360" w:lineRule="auto"/>
        <w:rPr>
          <w:rFonts w:ascii="Times New Roman" w:hAnsi="Times New Roman" w:cs="Times New Roman"/>
          <w:lang w:val="ru-RU"/>
        </w:rPr>
      </w:pPr>
    </w:p>
    <w:p w14:paraId="246CEACB" w14:textId="77777777" w:rsidR="009B7751" w:rsidRPr="00AE56D0" w:rsidRDefault="009B7751" w:rsidP="00AE56D0">
      <w:pPr>
        <w:spacing w:after="0" w:line="360" w:lineRule="auto"/>
        <w:rPr>
          <w:rFonts w:ascii="Times New Roman" w:hAnsi="Times New Roman" w:cs="Times New Roman"/>
          <w:lang w:val="ru-RU"/>
        </w:rPr>
      </w:pPr>
    </w:p>
    <w:p w14:paraId="28A6B546" w14:textId="5D225FE4" w:rsidR="00AE56D0" w:rsidRPr="00AE56D0" w:rsidRDefault="002D21C5" w:rsidP="00AE56D0">
      <w:pPr>
        <w:pStyle w:val="22"/>
      </w:pPr>
      <w:bookmarkStart w:id="7" w:name="_Toc180564569"/>
      <w:r>
        <w:lastRenderedPageBreak/>
        <w:t>5</w:t>
      </w:r>
      <w:r w:rsidR="00AE56D0" w:rsidRPr="00AE56D0">
        <w:t>.2 Построение решающего правила</w:t>
      </w:r>
      <w:bookmarkEnd w:id="7"/>
    </w:p>
    <w:p w14:paraId="1E84F44E" w14:textId="77777777" w:rsidR="00AE56D0" w:rsidRPr="00AE56D0" w:rsidRDefault="00AE56D0" w:rsidP="00AE56D0">
      <w:pPr>
        <w:spacing w:after="0" w:line="360" w:lineRule="auto"/>
        <w:rPr>
          <w:rFonts w:ascii="Times New Roman" w:hAnsi="Times New Roman" w:cs="Times New Roman"/>
          <w:lang w:val="ru-RU"/>
        </w:rPr>
      </w:pPr>
    </w:p>
    <w:p w14:paraId="6D9D1ED0" w14:textId="43645380" w:rsidR="00AE56D0" w:rsidRPr="00863FA6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отделения объектов класса </w:t>
      </w:r>
      <w:r w:rsidR="006513D0">
        <w:rPr>
          <w:rFonts w:ascii="Times New Roman" w:hAnsi="Times New Roman" w:cs="Times New Roman"/>
          <w:sz w:val="28"/>
          <w:szCs w:val="28"/>
        </w:rPr>
        <w:t>D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от объектов класса не </w:t>
      </w:r>
      <w:r w:rsidR="0047111A">
        <w:rPr>
          <w:rFonts w:ascii="Times New Roman" w:hAnsi="Times New Roman" w:cs="Times New Roman"/>
          <w:sz w:val="28"/>
          <w:szCs w:val="28"/>
        </w:rPr>
        <w:t>D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была построена дискриминантная функция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ее </w:t>
      </w:r>
      <w:r w:rsidR="00863FA6">
        <w:rPr>
          <w:rFonts w:ascii="Times New Roman" w:hAnsi="Times New Roman" w:cs="Times New Roman"/>
          <w:sz w:val="28"/>
          <w:szCs w:val="28"/>
          <w:lang w:val="ru-RU"/>
        </w:rPr>
        <w:t>построени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нужно посчитать среднее арифметическое</w:t>
      </w:r>
      <w:r w:rsidR="006513D0">
        <w:rPr>
          <w:rFonts w:ascii="Times New Roman" w:hAnsi="Times New Roman" w:cs="Times New Roman"/>
          <w:sz w:val="28"/>
          <w:szCs w:val="28"/>
          <w:lang w:val="ru-RU"/>
        </w:rPr>
        <w:t xml:space="preserve"> значение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изнаков, средне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 xml:space="preserve">е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квадратическое отклонение и их разность и сумму. </w:t>
      </w:r>
      <w:r w:rsidR="00DF38B0" w:rsidRPr="006513D0"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расчетов представлены в таблицах 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DF38B0" w:rsidRPr="006513D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DF38B0" w:rsidRPr="006513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FB40088" w14:textId="77777777" w:rsidR="00AE56D0" w:rsidRPr="009B7751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77853BB1" w14:textId="1F4C4A87" w:rsidR="00AE56D0" w:rsidRPr="00AF3331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AF3331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3</w:t>
      </w:r>
      <w:r w:rsidRPr="00AF3331">
        <w:rPr>
          <w:rFonts w:ascii="Times New Roman" w:hAnsi="Times New Roman" w:cs="Times New Roman"/>
          <w:sz w:val="24"/>
          <w:szCs w:val="20"/>
          <w:lang w:val="ru-RU"/>
        </w:rPr>
        <w:t xml:space="preserve"> – Среднее арифметическое</w:t>
      </w:r>
      <w:r w:rsidR="00AF3331" w:rsidRPr="00AF3331">
        <w:rPr>
          <w:rFonts w:ascii="Times New Roman" w:hAnsi="Times New Roman" w:cs="Times New Roman"/>
          <w:sz w:val="24"/>
          <w:szCs w:val="20"/>
          <w:lang w:val="ru-RU"/>
        </w:rPr>
        <w:t xml:space="preserve"> </w:t>
      </w:r>
      <w:r w:rsidR="00AF3331">
        <w:rPr>
          <w:rFonts w:ascii="Times New Roman" w:hAnsi="Times New Roman" w:cs="Times New Roman"/>
          <w:sz w:val="24"/>
          <w:szCs w:val="20"/>
          <w:lang w:val="ru-RU"/>
        </w:rPr>
        <w:t>значение</w:t>
      </w:r>
      <w:r w:rsidRPr="00AF3331">
        <w:rPr>
          <w:rFonts w:ascii="Times New Roman" w:hAnsi="Times New Roman" w:cs="Times New Roman"/>
          <w:sz w:val="24"/>
          <w:szCs w:val="20"/>
          <w:lang w:val="ru-RU"/>
        </w:rPr>
        <w:t xml:space="preserve"> признаков </w:t>
      </w:r>
    </w:p>
    <w:tbl>
      <w:tblPr>
        <w:tblW w:w="8540" w:type="dxa"/>
        <w:tblLook w:val="04A0" w:firstRow="1" w:lastRow="0" w:firstColumn="1" w:lastColumn="0" w:noHBand="0" w:noVBand="1"/>
      </w:tblPr>
      <w:tblGrid>
        <w:gridCol w:w="1012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</w:tblGrid>
      <w:tr w:rsidR="00AF3331" w:rsidRPr="00AF3331" w14:paraId="7F6AE0FB" w14:textId="77777777" w:rsidTr="00AF3331">
        <w:trPr>
          <w:trHeight w:val="288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CEB6B0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3717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5329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F53439D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855E00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80AFB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2797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59BC18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1A89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E0B8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C8C2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AF3331" w:rsidRPr="00AF3331" w14:paraId="68378036" w14:textId="77777777" w:rsidTr="00AF333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5EB54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D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1CFF5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5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73A6B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0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CED974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378E200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2,9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2EFF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3,5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BD78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1,4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7395E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7,0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F0AC4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D230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8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5FFE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2667</w:t>
            </w:r>
          </w:p>
        </w:tc>
      </w:tr>
      <w:tr w:rsidR="00AF3331" w:rsidRPr="00AF3331" w14:paraId="4FD19A98" w14:textId="77777777" w:rsidTr="00AF333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E74B3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не</w:t>
            </w:r>
            <w:proofErr w:type="spellEnd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 xml:space="preserve"> D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FB990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2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EAE8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95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68ACD2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2,04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5EE50E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22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1822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4,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C12A0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11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35DE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A5BE89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9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B44E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04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DFB93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1778</w:t>
            </w:r>
          </w:p>
        </w:tc>
      </w:tr>
    </w:tbl>
    <w:p w14:paraId="7F626641" w14:textId="77777777" w:rsidR="00AE56D0" w:rsidRPr="009B7751" w:rsidRDefault="00AE56D0" w:rsidP="00AE56D0">
      <w:pPr>
        <w:spacing w:after="0" w:line="360" w:lineRule="auto"/>
        <w:rPr>
          <w:rFonts w:ascii="Times New Roman" w:hAnsi="Times New Roman" w:cs="Times New Roman"/>
          <w:sz w:val="32"/>
          <w:szCs w:val="24"/>
          <w:lang w:val="ru-RU"/>
        </w:rPr>
      </w:pPr>
    </w:p>
    <w:p w14:paraId="7CF9D16F" w14:textId="79FB160C" w:rsidR="00AE56D0" w:rsidRPr="00863FA6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863FA6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4</w:t>
      </w:r>
      <w:r w:rsidRPr="00863FA6">
        <w:rPr>
          <w:rFonts w:ascii="Times New Roman" w:hAnsi="Times New Roman" w:cs="Times New Roman"/>
          <w:sz w:val="24"/>
          <w:szCs w:val="20"/>
          <w:lang w:val="ru-RU"/>
        </w:rPr>
        <w:t xml:space="preserve"> – Средне</w:t>
      </w:r>
      <w:r w:rsidR="00863FA6">
        <w:rPr>
          <w:rFonts w:ascii="Times New Roman" w:hAnsi="Times New Roman" w:cs="Times New Roman"/>
          <w:sz w:val="24"/>
          <w:szCs w:val="20"/>
          <w:lang w:val="ru-RU"/>
        </w:rPr>
        <w:t xml:space="preserve">е </w:t>
      </w:r>
      <w:r w:rsidRPr="00863FA6">
        <w:rPr>
          <w:rFonts w:ascii="Times New Roman" w:hAnsi="Times New Roman" w:cs="Times New Roman"/>
          <w:sz w:val="24"/>
          <w:szCs w:val="20"/>
          <w:lang w:val="ru-RU"/>
        </w:rPr>
        <w:t xml:space="preserve">квадратическое отклонение признаков </w:t>
      </w:r>
    </w:p>
    <w:tbl>
      <w:tblPr>
        <w:tblW w:w="8540" w:type="dxa"/>
        <w:tblLook w:val="04A0" w:firstRow="1" w:lastRow="0" w:firstColumn="1" w:lastColumn="0" w:noHBand="0" w:noVBand="1"/>
      </w:tblPr>
      <w:tblGrid>
        <w:gridCol w:w="1012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</w:tblGrid>
      <w:tr w:rsidR="00AF3331" w:rsidRPr="00AF3331" w14:paraId="4EDF19A6" w14:textId="77777777" w:rsidTr="00AF3331">
        <w:trPr>
          <w:trHeight w:val="288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2E7C6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27DC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A130B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D7818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90DAB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404B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D6811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3B65D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7C14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DF90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6C1A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AF3331" w:rsidRPr="00AF3331" w14:paraId="68A1167B" w14:textId="77777777" w:rsidTr="00AF333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7DF2D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D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9B470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334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C0687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719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8D33AB8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524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8057D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698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7D43D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,095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55F3E9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,349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B23F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,19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05B6E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79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605F8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95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EA73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,0625</w:t>
            </w:r>
          </w:p>
        </w:tc>
      </w:tr>
      <w:tr w:rsidR="00AF3331" w:rsidRPr="00AF3331" w14:paraId="47218370" w14:textId="77777777" w:rsidTr="00AF333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86D7D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не</w:t>
            </w:r>
            <w:proofErr w:type="spellEnd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 xml:space="preserve"> D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D111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07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5F13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538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B4435A9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,928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2CB43F9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1,78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B8E68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01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31BA5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5,89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89069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,603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8F59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636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1AB5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699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6352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,0174</w:t>
            </w:r>
          </w:p>
        </w:tc>
      </w:tr>
    </w:tbl>
    <w:p w14:paraId="3146B233" w14:textId="77777777" w:rsidR="00AE56D0" w:rsidRPr="009B7751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02F14F7" w14:textId="3063911D" w:rsidR="00AE56D0" w:rsidRPr="00AE56D0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5</w:t>
      </w:r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–Значени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  <w:lang w:val="ru-RU"/>
              </w:rPr>
              <m:t xml:space="preserve">не </m:t>
            </m:r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</m:oMath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  <w:lang w:val="ru-RU"/>
              </w:rPr>
              <m:t xml:space="preserve">не </m:t>
            </m:r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</m:oMath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признаков</w:t>
      </w:r>
    </w:p>
    <w:tbl>
      <w:tblPr>
        <w:tblW w:w="9296" w:type="dxa"/>
        <w:tblLook w:val="04A0" w:firstRow="1" w:lastRow="0" w:firstColumn="1" w:lastColumn="0" w:noHBand="0" w:noVBand="1"/>
      </w:tblPr>
      <w:tblGrid>
        <w:gridCol w:w="1012"/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</w:tblGrid>
      <w:tr w:rsidR="00AF3331" w:rsidRPr="00AF3331" w14:paraId="299102D7" w14:textId="77777777" w:rsidTr="00AF3331">
        <w:trPr>
          <w:trHeight w:val="28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D277A" w14:textId="77777777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405A59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6EFC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EBAAC1E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69E586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970B71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EA5A7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45A29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BCAD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221664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1C435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AF3331" w:rsidRPr="00AF3331" w14:paraId="3E696866" w14:textId="77777777" w:rsidTr="00AF3331">
        <w:trPr>
          <w:trHeight w:val="288"/>
        </w:trPr>
        <w:tc>
          <w:tcPr>
            <w:tcW w:w="10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26C6ED" w14:textId="2CD09FF2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 w:val="16"/>
                  <w:szCs w:val="20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  <w:lang w:val="ru-RU"/>
                    </w:rPr>
                    <m:t xml:space="preserve">не </m:t>
                  </m:r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D</m:t>
                  </m:r>
                </m:sub>
              </m:sSub>
            </m:oMath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A3D40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26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CA134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111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C149BD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13,4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36CF9E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2,71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7D92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1,2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3B26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6,35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0A49D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2,5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7EAA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1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318A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17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4EF9F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889</w:t>
            </w:r>
          </w:p>
        </w:tc>
      </w:tr>
      <w:tr w:rsidR="00AF3331" w:rsidRPr="00AF3331" w14:paraId="573FDD97" w14:textId="77777777" w:rsidTr="00AF3331">
        <w:trPr>
          <w:trHeight w:val="288"/>
        </w:trPr>
        <w:tc>
          <w:tcPr>
            <w:tcW w:w="10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6EF63" w14:textId="0A970862" w:rsidR="00AF3331" w:rsidRPr="00AF3331" w:rsidRDefault="00AF3331" w:rsidP="00AF333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 w:val="16"/>
                  <w:szCs w:val="20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  <w:lang w:val="ru-RU"/>
                    </w:rPr>
                    <m:t xml:space="preserve">не </m:t>
                  </m:r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D</m:t>
                  </m:r>
                </m:sub>
              </m:sSub>
            </m:oMath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A9D1B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9DD45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02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A8A45FA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0,64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5AB8494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33,1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09E5E0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8,3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4A07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6,57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D9448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6,6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E62D3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9,7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621C3C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9,91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1ECA2" w14:textId="77777777" w:rsidR="00AF3331" w:rsidRPr="00AF3331" w:rsidRDefault="00AF3331" w:rsidP="00AF333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AF333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6,444</w:t>
            </w:r>
          </w:p>
        </w:tc>
      </w:tr>
    </w:tbl>
    <w:p w14:paraId="7B120BBA" w14:textId="77777777" w:rsidR="00AE56D0" w:rsidRPr="009B7751" w:rsidRDefault="00AE56D0" w:rsidP="00AE56D0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583CC1A0" w14:textId="062E2BAF" w:rsidR="00AE56D0" w:rsidRDefault="001B59FA" w:rsidP="00AF333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На основе этих данных можно составить линейную дискриминантную функцию </w:t>
      </w:r>
      <w:r>
        <w:rPr>
          <w:rFonts w:ascii="Times New Roman" w:hAnsi="Times New Roman" w:cs="Times New Roman"/>
          <w:sz w:val="28"/>
          <w:szCs w:val="28"/>
        </w:rPr>
        <w:t>F</w:t>
      </w:r>
      <w:r w:rsidRPr="00DF38B0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AF333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47BC59E5" w14:textId="77777777" w:rsidR="00AF3331" w:rsidRPr="00AF3331" w:rsidRDefault="00AF3331" w:rsidP="00AF333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19252A2" w14:textId="6044DA01" w:rsidR="00AF3331" w:rsidRPr="00AF3331" w:rsidRDefault="00AF3331" w:rsidP="0047111A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AF3331">
        <w:rPr>
          <w:rFonts w:ascii="Times New Roman" w:eastAsiaTheme="minorEastAsia" w:hAnsi="Times New Roman" w:cs="Times New Roman"/>
          <w:sz w:val="28"/>
          <w:szCs w:val="36"/>
        </w:rPr>
        <w:t>F</w:t>
      </w:r>
      <w:r w:rsidRPr="00AF3331">
        <w:rPr>
          <w:rFonts w:ascii="Times New Roman" w:eastAsiaTheme="minorEastAsia" w:hAnsi="Times New Roman" w:cs="Times New Roman"/>
          <w:sz w:val="28"/>
          <w:szCs w:val="36"/>
          <w:lang w:val="ru-RU"/>
        </w:rPr>
        <w:t>1=-13,4444444444444</w:t>
      </w:r>
      <w:r w:rsidRPr="00AF3331">
        <w:rPr>
          <w:rFonts w:ascii="Times New Roman" w:eastAsiaTheme="minorEastAsia" w:hAnsi="Times New Roman" w:cs="Times New Roman"/>
          <w:sz w:val="28"/>
          <w:szCs w:val="36"/>
        </w:rPr>
        <w:t>x</w:t>
      </w:r>
      <w:r w:rsidRPr="00AF3331">
        <w:rPr>
          <w:rFonts w:ascii="Times New Roman" w:eastAsiaTheme="minorEastAsia" w:hAnsi="Times New Roman" w:cs="Times New Roman"/>
          <w:sz w:val="28"/>
          <w:szCs w:val="36"/>
          <w:lang w:val="ru-RU"/>
        </w:rPr>
        <w:t>3+32,7111111111111</w:t>
      </w:r>
      <w:r w:rsidRPr="00AF3331">
        <w:rPr>
          <w:rFonts w:ascii="Times New Roman" w:eastAsiaTheme="minorEastAsia" w:hAnsi="Times New Roman" w:cs="Times New Roman"/>
          <w:sz w:val="28"/>
          <w:szCs w:val="36"/>
        </w:rPr>
        <w:t>x</w:t>
      </w:r>
      <w:r w:rsidRPr="00AF3331">
        <w:rPr>
          <w:rFonts w:ascii="Times New Roman" w:eastAsiaTheme="minorEastAsia" w:hAnsi="Times New Roman" w:cs="Times New Roman"/>
          <w:sz w:val="28"/>
          <w:szCs w:val="36"/>
          <w:lang w:val="ru-RU"/>
        </w:rPr>
        <w:t>4-1971,83432098766</w:t>
      </w:r>
    </w:p>
    <w:p w14:paraId="2DDD0CB0" w14:textId="77777777" w:rsidR="00AE56D0" w:rsidRPr="00AF3331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F3331"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143C958E" w14:textId="31FBF890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Реализовав графическое представление этой прямой в пространстве признаков </w:t>
      </w:r>
      <w:r w:rsidR="00AF333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F333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342255A" w14:textId="77777777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lang w:val="ru-RU"/>
        </w:rPr>
      </w:pPr>
    </w:p>
    <w:p w14:paraId="4B9FD373" w14:textId="3B1CC4E3" w:rsidR="00AE56D0" w:rsidRPr="00AE56D0" w:rsidRDefault="00100129" w:rsidP="00100129">
      <w:pPr>
        <w:spacing w:after="0"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9BA0185" wp14:editId="2F17789F">
            <wp:extent cx="4578966" cy="2792835"/>
            <wp:effectExtent l="0" t="0" r="12700" b="7620"/>
            <wp:docPr id="1368536800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F71A7554-BC50-589B-CA7A-26581704842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4D7FB007" w14:textId="13507710" w:rsidR="00AE56D0" w:rsidRPr="0047111A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>6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Графическое представление объектов и разделяющей функции в пространстве признаков </w:t>
      </w:r>
      <w:r w:rsidR="0047111A" w:rsidRPr="0047111A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47111A" w:rsidRPr="0047111A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3690E0CC" w14:textId="77777777" w:rsidR="00AE56D0" w:rsidRPr="009B7751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704B9BA" w14:textId="573E1235" w:rsidR="00AE56D0" w:rsidRPr="00100129" w:rsidRDefault="00AE56D0" w:rsidP="00100129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После </w:t>
      </w:r>
      <w:r w:rsidR="00100129">
        <w:rPr>
          <w:rFonts w:ascii="Times New Roman" w:hAnsi="Times New Roman" w:cs="Times New Roman"/>
          <w:sz w:val="28"/>
          <w:szCs w:val="28"/>
          <w:lang w:val="ru-RU"/>
        </w:rPr>
        <w:t>построени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00129">
        <w:rPr>
          <w:rFonts w:ascii="Times New Roman" w:hAnsi="Times New Roman" w:cs="Times New Roman"/>
          <w:sz w:val="28"/>
          <w:szCs w:val="28"/>
          <w:lang w:val="ru-RU"/>
        </w:rPr>
        <w:t>функции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нужно найти область неопределенности, для этого при вычислении средних арифметических и среднеквадратическое отклонений нужно последовательно убирать каждый из объектов. И на основе вышеперечисленного строить новые прямые</w:t>
      </w:r>
      <w:r w:rsidR="00100129">
        <w:rPr>
          <w:rFonts w:ascii="Times New Roman" w:hAnsi="Times New Roman" w:cs="Times New Roman"/>
          <w:sz w:val="28"/>
          <w:szCs w:val="28"/>
          <w:lang w:val="ru-RU"/>
        </w:rPr>
        <w:t>, образующие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область неопределенности</w:t>
      </w:r>
      <w:r w:rsidR="0010012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B55ED48" w14:textId="08D0E6DE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графически представлены объекты в пространстве признаков </w:t>
      </w:r>
      <w:r w:rsidR="00100129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00129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, дискриминантная функция и область неопределенности:</w:t>
      </w:r>
    </w:p>
    <w:p w14:paraId="2A7CE5C2" w14:textId="77777777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lang w:val="ru-RU"/>
        </w:rPr>
      </w:pPr>
    </w:p>
    <w:p w14:paraId="14870E08" w14:textId="6D2BB0A1" w:rsidR="00AE56D0" w:rsidRPr="00AE56D0" w:rsidRDefault="00EF53C3" w:rsidP="00100129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EF53C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02402C1" wp14:editId="398CFBC6">
            <wp:extent cx="6152515" cy="3686810"/>
            <wp:effectExtent l="0" t="0" r="635" b="8890"/>
            <wp:docPr id="831125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1255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686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2187C" w14:textId="0EE879F8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>7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Графическое представление объектов, разделяющей функции и области неопределенности в пространстве признаков </w:t>
      </w:r>
      <w:r w:rsidR="00100129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100129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74336F72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6E7795E7" w14:textId="77777777" w:rsidR="00AE56D0" w:rsidRPr="00DF38B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469FBF31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25665BC1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7400497F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6F36B5DE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4A4FB133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61ECC3E1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1EB79DFB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6058919D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35AADF3D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2E583F91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4AEF9F00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710D966C" w14:textId="77777777" w:rsid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2EB0979D" w14:textId="77777777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48E1FCC7" w14:textId="308E0F80" w:rsidR="00AE56D0" w:rsidRPr="00AE56D0" w:rsidRDefault="002D21C5" w:rsidP="00AE56D0">
      <w:pPr>
        <w:pStyle w:val="12"/>
      </w:pPr>
      <w:bookmarkStart w:id="8" w:name="_Toc180564570"/>
      <w:r>
        <w:lastRenderedPageBreak/>
        <w:t>6</w:t>
      </w:r>
      <w:r w:rsidR="00AE56D0" w:rsidRPr="00AE56D0">
        <w:t xml:space="preserve"> ВЫБОР ПРИЗНАКОВ И ПОСТРОЕНИЕ РЕШАЮЩЕГО ПРАВИЛА В УЗЛЕ </w:t>
      </w:r>
      <w:r w:rsidR="00100129">
        <w:t>С</w:t>
      </w:r>
      <w:r w:rsidR="00AE56D0" w:rsidRPr="00AE56D0">
        <w:t>/</w:t>
      </w:r>
      <w:r w:rsidR="00AE56D0" w:rsidRPr="00AE56D0">
        <w:rPr>
          <w:lang w:val="en-US"/>
        </w:rPr>
        <w:t>AB</w:t>
      </w:r>
      <w:bookmarkEnd w:id="8"/>
    </w:p>
    <w:p w14:paraId="20AB2CD2" w14:textId="77777777" w:rsidR="00AE56D0" w:rsidRPr="00B81305" w:rsidRDefault="00AE56D0" w:rsidP="00B81305">
      <w:pPr>
        <w:rPr>
          <w:rFonts w:ascii="Times New Roman" w:hAnsi="Times New Roman" w:cs="Times New Roman"/>
          <w:sz w:val="28"/>
          <w:szCs w:val="28"/>
        </w:rPr>
      </w:pPr>
    </w:p>
    <w:p w14:paraId="61E3358D" w14:textId="68CBA74D" w:rsidR="00AE56D0" w:rsidRPr="00100129" w:rsidRDefault="002D21C5" w:rsidP="00100129">
      <w:pPr>
        <w:pStyle w:val="22"/>
      </w:pPr>
      <w:bookmarkStart w:id="9" w:name="_Toc180564571"/>
      <w:r>
        <w:t>6</w:t>
      </w:r>
      <w:r w:rsidR="00AE56D0" w:rsidRPr="00100129">
        <w:t>.1 Выбор признаков</w:t>
      </w:r>
      <w:bookmarkEnd w:id="9"/>
    </w:p>
    <w:p w14:paraId="648A4414" w14:textId="77777777" w:rsidR="00AE56D0" w:rsidRPr="009B7751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14:paraId="276295A6" w14:textId="2B372C1C" w:rsidR="00AE56D0" w:rsidRPr="00AE56D0" w:rsidRDefault="00AE56D0" w:rsidP="00DF38B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В таблице 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а информативность, разбитая </w:t>
      </w:r>
      <w:proofErr w:type="gramStart"/>
      <w:r w:rsidRPr="00AE56D0">
        <w:rPr>
          <w:rFonts w:ascii="Times New Roman" w:hAnsi="Times New Roman" w:cs="Times New Roman"/>
          <w:sz w:val="28"/>
          <w:szCs w:val="28"/>
          <w:lang w:val="ru-RU"/>
        </w:rPr>
        <w:t>по группам</w:t>
      </w:r>
      <w:proofErr w:type="gramEnd"/>
      <w:r w:rsidR="00DF38B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полученным после </w:t>
      </w:r>
      <w:r w:rsidR="00375366">
        <w:rPr>
          <w:rFonts w:ascii="Times New Roman" w:hAnsi="Times New Roman" w:cs="Times New Roman"/>
          <w:sz w:val="28"/>
          <w:szCs w:val="28"/>
          <w:lang w:val="ru-RU"/>
        </w:rPr>
        <w:t>графа признаков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0C13C7BE" w14:textId="77777777" w:rsidR="00AE56D0" w:rsidRPr="009B7751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lang w:val="ru-RU"/>
        </w:rPr>
        <w:t xml:space="preserve"> </w:t>
      </w:r>
    </w:p>
    <w:p w14:paraId="6DE26D9B" w14:textId="69ACF271" w:rsidR="00AE56D0" w:rsidRPr="007F65AD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7F65AD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 xml:space="preserve">6 </w:t>
      </w:r>
      <w:r w:rsidRPr="007F65AD">
        <w:rPr>
          <w:rFonts w:ascii="Times New Roman" w:hAnsi="Times New Roman" w:cs="Times New Roman"/>
          <w:sz w:val="24"/>
          <w:szCs w:val="20"/>
          <w:lang w:val="ru-RU"/>
        </w:rPr>
        <w:t>– Информативность во втором узле</w:t>
      </w:r>
    </w:p>
    <w:tbl>
      <w:tblPr>
        <w:tblW w:w="9912" w:type="dxa"/>
        <w:tblLook w:val="04A0" w:firstRow="1" w:lastRow="0" w:firstColumn="1" w:lastColumn="0" w:noHBand="0" w:noVBand="1"/>
      </w:tblPr>
      <w:tblGrid>
        <w:gridCol w:w="1932"/>
        <w:gridCol w:w="751"/>
        <w:gridCol w:w="751"/>
        <w:gridCol w:w="821"/>
        <w:gridCol w:w="821"/>
        <w:gridCol w:w="821"/>
        <w:gridCol w:w="821"/>
        <w:gridCol w:w="821"/>
        <w:gridCol w:w="821"/>
        <w:gridCol w:w="821"/>
        <w:gridCol w:w="821"/>
      </w:tblGrid>
      <w:tr w:rsidR="00375366" w:rsidRPr="00375366" w14:paraId="7561DD4D" w14:textId="77777777" w:rsidTr="00375366">
        <w:trPr>
          <w:trHeight w:val="333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C60CA" w14:textId="77777777" w:rsidR="00375366" w:rsidRPr="00375366" w:rsidRDefault="00375366" w:rsidP="0037536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Группы</w:t>
            </w:r>
            <w:proofErr w:type="spellEnd"/>
          </w:p>
        </w:tc>
        <w:tc>
          <w:tcPr>
            <w:tcW w:w="15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9F1BC" w14:textId="77777777" w:rsidR="00375366" w:rsidRPr="00375366" w:rsidRDefault="00375366" w:rsidP="00375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B96A9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F914F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65B36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62CD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20DB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408E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587D0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81BDD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</w:tr>
      <w:tr w:rsidR="00375366" w:rsidRPr="00375366" w14:paraId="3EDCAC78" w14:textId="77777777" w:rsidTr="00375366">
        <w:trPr>
          <w:trHeight w:val="333"/>
        </w:trPr>
        <w:tc>
          <w:tcPr>
            <w:tcW w:w="18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3C217" w14:textId="77777777" w:rsidR="00375366" w:rsidRPr="00375366" w:rsidRDefault="00375366" w:rsidP="0037536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и</w:t>
            </w:r>
            <w:proofErr w:type="spellEnd"/>
          </w:p>
        </w:tc>
        <w:tc>
          <w:tcPr>
            <w:tcW w:w="7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9D494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8D250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17F23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075183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EC25E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35754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A20C9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88EBE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8F30D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1267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375366" w:rsidRPr="00375366" w14:paraId="1944901D" w14:textId="77777777" w:rsidTr="00375366">
        <w:trPr>
          <w:trHeight w:val="333"/>
        </w:trPr>
        <w:tc>
          <w:tcPr>
            <w:tcW w:w="18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D15555" w14:textId="77777777" w:rsidR="00375366" w:rsidRPr="00375366" w:rsidRDefault="00375366" w:rsidP="0037536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Информативность</w:t>
            </w:r>
            <w:proofErr w:type="spellEnd"/>
          </w:p>
        </w:tc>
        <w:tc>
          <w:tcPr>
            <w:tcW w:w="7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35A46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,96</w:t>
            </w:r>
          </w:p>
        </w:tc>
        <w:tc>
          <w:tcPr>
            <w:tcW w:w="7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86AF258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,96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9DFD550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264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7328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18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973E6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2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03444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12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AF1FC41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222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724A8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2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F5E8BE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2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EA533" w14:textId="77777777" w:rsidR="00375366" w:rsidRPr="00375366" w:rsidRDefault="00375366" w:rsidP="0037536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375366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05</w:t>
            </w:r>
          </w:p>
        </w:tc>
      </w:tr>
    </w:tbl>
    <w:p w14:paraId="4FF75C1E" w14:textId="77777777" w:rsidR="00AE56D0" w:rsidRPr="009B7751" w:rsidRDefault="00AE56D0" w:rsidP="0037536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1541AEA" w14:textId="2A1063E5" w:rsidR="006513D0" w:rsidRPr="00AE56D0" w:rsidRDefault="00AE56D0" w:rsidP="006513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Из группы 1 был </w:t>
      </w:r>
      <w:r w:rsidR="00375366">
        <w:rPr>
          <w:rFonts w:ascii="Times New Roman" w:hAnsi="Times New Roman" w:cs="Times New Roman"/>
          <w:sz w:val="28"/>
          <w:szCs w:val="28"/>
          <w:lang w:val="ru-RU"/>
        </w:rPr>
        <w:t>выбран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изнак </w:t>
      </w:r>
      <w:r w:rsidR="00375366">
        <w:rPr>
          <w:rFonts w:ascii="Times New Roman" w:hAnsi="Times New Roman" w:cs="Times New Roman"/>
          <w:sz w:val="28"/>
          <w:szCs w:val="28"/>
          <w:lang w:val="ru-RU"/>
        </w:rPr>
        <w:t>4.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Самыми информативными признаками оказались – </w:t>
      </w:r>
      <w:r w:rsidR="00375366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75366">
        <w:rPr>
          <w:rFonts w:ascii="Times New Roman" w:hAnsi="Times New Roman" w:cs="Times New Roman"/>
          <w:sz w:val="28"/>
          <w:szCs w:val="28"/>
          <w:lang w:val="ru-RU"/>
        </w:rPr>
        <w:t>4, 2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513D0"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>8</w:t>
      </w:r>
      <w:r w:rsidR="006513D0" w:rsidRPr="00AE56D0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6513D0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6513D0"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о изображение объектов в пространстве признаков:</w:t>
      </w:r>
    </w:p>
    <w:p w14:paraId="129925B4" w14:textId="77777777" w:rsidR="006513D0" w:rsidRPr="00632EAE" w:rsidRDefault="006513D0" w:rsidP="006513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184821B1" w14:textId="0867E6C7" w:rsidR="006513D0" w:rsidRPr="00AE56D0" w:rsidRDefault="006513D0" w:rsidP="006513D0">
      <w:pPr>
        <w:spacing w:after="0"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50D029D" wp14:editId="2F29FBDB">
            <wp:extent cx="4581729" cy="2813216"/>
            <wp:effectExtent l="0" t="0" r="9525" b="6350"/>
            <wp:docPr id="1392306639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A59E32BE-8E5F-F2D4-6AEB-488B4FFCB8B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14:paraId="3CE33AC0" w14:textId="6A06AE23" w:rsidR="006513D0" w:rsidRPr="00AE56D0" w:rsidRDefault="006513D0" w:rsidP="009B7751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 xml:space="preserve">8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Pr="00863FA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863FA6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7451B97E" w14:textId="13E5998E" w:rsidR="006513D0" w:rsidRPr="007A3C92" w:rsidRDefault="006513D0" w:rsidP="006513D0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lastRenderedPageBreak/>
        <w:drawing>
          <wp:inline distT="0" distB="0" distL="0" distR="0" wp14:anchorId="6A40A63D" wp14:editId="4D366134">
            <wp:extent cx="4572000" cy="2743200"/>
            <wp:effectExtent l="0" t="0" r="0" b="0"/>
            <wp:docPr id="111856069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74E32C8D-31EF-0A10-EAFB-530EE173319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7E4601EB" w14:textId="02DBF61A" w:rsidR="006513D0" w:rsidRPr="00863FA6" w:rsidRDefault="006513D0" w:rsidP="006513D0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>9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Pr="00863FA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>
        <w:rPr>
          <w:rFonts w:ascii="Times New Roman" w:hAnsi="Times New Roman" w:cs="Times New Roman"/>
          <w:sz w:val="20"/>
          <w:szCs w:val="20"/>
          <w:lang w:val="ru-RU"/>
        </w:rPr>
        <w:t>2</w:t>
      </w:r>
    </w:p>
    <w:p w14:paraId="5EC48AFB" w14:textId="77777777" w:rsidR="006513D0" w:rsidRPr="00632EAE" w:rsidRDefault="006513D0" w:rsidP="006513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514ADB4" w14:textId="1D627A40" w:rsidR="006513D0" w:rsidRPr="006513D0" w:rsidRDefault="006513D0" w:rsidP="006513D0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drawing>
          <wp:inline distT="0" distB="0" distL="0" distR="0" wp14:anchorId="65F89E5F" wp14:editId="0DE09A66">
            <wp:extent cx="4572000" cy="2743200"/>
            <wp:effectExtent l="0" t="0" r="0" b="0"/>
            <wp:docPr id="452266165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FDD88047-6AE7-E51A-C754-8DAD6C64A37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1AA96303" w14:textId="513703A1" w:rsidR="006513D0" w:rsidRDefault="006513D0" w:rsidP="006513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>10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7F17C798" w14:textId="77777777" w:rsidR="006513D0" w:rsidRPr="00632EAE" w:rsidRDefault="006513D0" w:rsidP="006513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4F454AB" w14:textId="77777777" w:rsidR="006513D0" w:rsidRPr="00AE56D0" w:rsidRDefault="006513D0" w:rsidP="002D21C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На основе информативности среди этих признаков были выбраны </w:t>
      </w:r>
      <w:r w:rsidRPr="007A3C92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A3C92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5FA4FA1" w14:textId="7C60DB0A" w:rsidR="00AE56D0" w:rsidRDefault="00AE56D0" w:rsidP="006513D0">
      <w:pPr>
        <w:spacing w:after="0" w:line="360" w:lineRule="auto"/>
        <w:ind w:firstLine="708"/>
        <w:jc w:val="both"/>
        <w:rPr>
          <w:rFonts w:ascii="Times New Roman" w:hAnsi="Times New Roman" w:cs="Times New Roman"/>
          <w:lang w:val="ru-RU"/>
        </w:rPr>
      </w:pPr>
    </w:p>
    <w:p w14:paraId="143A2DA5" w14:textId="77777777" w:rsidR="006513D0" w:rsidRDefault="006513D0" w:rsidP="006513D0">
      <w:pPr>
        <w:spacing w:after="0" w:line="360" w:lineRule="auto"/>
        <w:ind w:firstLine="708"/>
        <w:jc w:val="both"/>
        <w:rPr>
          <w:rFonts w:ascii="Times New Roman" w:hAnsi="Times New Roman" w:cs="Times New Roman"/>
          <w:lang w:val="ru-RU"/>
        </w:rPr>
      </w:pPr>
    </w:p>
    <w:p w14:paraId="234F28DA" w14:textId="77777777" w:rsidR="009B7751" w:rsidRDefault="009B7751" w:rsidP="006513D0">
      <w:pPr>
        <w:spacing w:after="0" w:line="360" w:lineRule="auto"/>
        <w:ind w:firstLine="708"/>
        <w:jc w:val="both"/>
        <w:rPr>
          <w:rFonts w:ascii="Times New Roman" w:hAnsi="Times New Roman" w:cs="Times New Roman"/>
          <w:lang w:val="ru-RU"/>
        </w:rPr>
      </w:pPr>
    </w:p>
    <w:p w14:paraId="2C8CD628" w14:textId="77777777" w:rsidR="006513D0" w:rsidRPr="00AE56D0" w:rsidRDefault="006513D0" w:rsidP="00632EAE">
      <w:pPr>
        <w:spacing w:after="0" w:line="360" w:lineRule="auto"/>
        <w:jc w:val="both"/>
        <w:rPr>
          <w:rFonts w:ascii="Times New Roman" w:hAnsi="Times New Roman" w:cs="Times New Roman"/>
          <w:lang w:val="ru-RU"/>
        </w:rPr>
      </w:pPr>
    </w:p>
    <w:p w14:paraId="4ECDB173" w14:textId="4FE4D0F6" w:rsidR="00AE56D0" w:rsidRPr="00AE56D0" w:rsidRDefault="002D21C5" w:rsidP="00375366">
      <w:pPr>
        <w:pStyle w:val="22"/>
      </w:pPr>
      <w:bookmarkStart w:id="10" w:name="_Toc180564572"/>
      <w:r>
        <w:lastRenderedPageBreak/>
        <w:t>6</w:t>
      </w:r>
      <w:r w:rsidR="00AE56D0" w:rsidRPr="00AE56D0">
        <w:t>.2 Построение решающего правила</w:t>
      </w:r>
      <w:bookmarkEnd w:id="10"/>
    </w:p>
    <w:p w14:paraId="441D5A13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51567D0" w14:textId="4927C6BC" w:rsidR="00AE56D0" w:rsidRPr="006513D0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отделения объектов класса </w:t>
      </w:r>
      <w:r w:rsidR="006513D0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от объектов класса не </w:t>
      </w:r>
      <w:r w:rsidR="006513D0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была построена дискриминантная функция</w:t>
      </w:r>
      <w:r w:rsidR="00DF38B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ее </w:t>
      </w:r>
      <w:r w:rsidR="006513D0">
        <w:rPr>
          <w:rFonts w:ascii="Times New Roman" w:hAnsi="Times New Roman" w:cs="Times New Roman"/>
          <w:sz w:val="28"/>
          <w:szCs w:val="28"/>
          <w:lang w:val="ru-RU"/>
        </w:rPr>
        <w:t>построени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нужно посчитать среднее арифметическое признаков, среднеквадратическое отклонение и их разность и сумму. </w:t>
      </w:r>
      <w:r w:rsidRPr="006513D0"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расчетов представлены в таблицах 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6513D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9</w:t>
      </w:r>
      <w:r w:rsidRPr="006513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113C7965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809E192" w14:textId="19877A65" w:rsidR="00AE56D0" w:rsidRPr="006513D0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6513D0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7</w:t>
      </w:r>
      <w:r w:rsidRPr="006513D0">
        <w:rPr>
          <w:rFonts w:ascii="Times New Roman" w:hAnsi="Times New Roman" w:cs="Times New Roman"/>
          <w:sz w:val="24"/>
          <w:szCs w:val="20"/>
          <w:lang w:val="ru-RU"/>
        </w:rPr>
        <w:t xml:space="preserve"> – Среднее арифметическое</w:t>
      </w:r>
      <w:r w:rsidR="0047111A" w:rsidRPr="007F65AD">
        <w:rPr>
          <w:rFonts w:ascii="Times New Roman" w:hAnsi="Times New Roman" w:cs="Times New Roman"/>
          <w:sz w:val="24"/>
          <w:szCs w:val="20"/>
          <w:lang w:val="ru-RU"/>
        </w:rPr>
        <w:t xml:space="preserve"> </w:t>
      </w:r>
      <w:r w:rsidR="0047111A">
        <w:rPr>
          <w:rFonts w:ascii="Times New Roman" w:hAnsi="Times New Roman" w:cs="Times New Roman"/>
          <w:sz w:val="24"/>
          <w:szCs w:val="20"/>
          <w:lang w:val="ru-RU"/>
        </w:rPr>
        <w:t>значение</w:t>
      </w:r>
      <w:r w:rsidRPr="006513D0">
        <w:rPr>
          <w:rFonts w:ascii="Times New Roman" w:hAnsi="Times New Roman" w:cs="Times New Roman"/>
          <w:sz w:val="24"/>
          <w:szCs w:val="20"/>
          <w:lang w:val="ru-RU"/>
        </w:rPr>
        <w:t xml:space="preserve"> признаков </w:t>
      </w:r>
    </w:p>
    <w:tbl>
      <w:tblPr>
        <w:tblW w:w="8540" w:type="dxa"/>
        <w:tblLook w:val="04A0" w:firstRow="1" w:lastRow="0" w:firstColumn="1" w:lastColumn="0" w:noHBand="0" w:noVBand="1"/>
      </w:tblPr>
      <w:tblGrid>
        <w:gridCol w:w="1012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</w:tblGrid>
      <w:tr w:rsidR="005F3C41" w:rsidRPr="005F3C41" w14:paraId="10AC6D61" w14:textId="77777777" w:rsidTr="005F3C41">
        <w:trPr>
          <w:trHeight w:val="288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91DE2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C2BE3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C739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5AA3BD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EC5BF5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49FAC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2617B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840D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B3F09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DFD16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2ED0B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5F3C41" w:rsidRPr="005F3C41" w14:paraId="3576718D" w14:textId="77777777" w:rsidTr="005F3C4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ECE66C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C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50A25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1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FB22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0133D6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6,1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270563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0,6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67B9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4,9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EF99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5,3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8D04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8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AC16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2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3B750C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1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6304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2</w:t>
            </w:r>
          </w:p>
        </w:tc>
      </w:tr>
      <w:tr w:rsidR="005F3C41" w:rsidRPr="005F3C41" w14:paraId="7717B741" w14:textId="77777777" w:rsidTr="005F3C4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F07B1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не</w:t>
            </w:r>
            <w:proofErr w:type="spellEnd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 xml:space="preserve"> С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6C02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3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59FFB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1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4D752E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3941EEB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72DD6F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4,73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A5D0C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739E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4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8479E6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76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574DA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0924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1667</w:t>
            </w:r>
          </w:p>
        </w:tc>
      </w:tr>
    </w:tbl>
    <w:p w14:paraId="432C8E7F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32"/>
          <w:szCs w:val="24"/>
        </w:rPr>
      </w:pPr>
    </w:p>
    <w:p w14:paraId="1F637F3F" w14:textId="23ADCD84" w:rsidR="00AE56D0" w:rsidRPr="0047111A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47111A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8</w:t>
      </w:r>
      <w:r w:rsidRPr="0047111A">
        <w:rPr>
          <w:rFonts w:ascii="Times New Roman" w:hAnsi="Times New Roman" w:cs="Times New Roman"/>
          <w:sz w:val="24"/>
          <w:szCs w:val="20"/>
          <w:lang w:val="ru-RU"/>
        </w:rPr>
        <w:t xml:space="preserve"> – Средне</w:t>
      </w:r>
      <w:r w:rsidR="005F3C41">
        <w:rPr>
          <w:rFonts w:ascii="Times New Roman" w:hAnsi="Times New Roman" w:cs="Times New Roman"/>
          <w:sz w:val="24"/>
          <w:szCs w:val="20"/>
          <w:lang w:val="ru-RU"/>
        </w:rPr>
        <w:t>е</w:t>
      </w:r>
      <w:r w:rsidR="0047111A" w:rsidRPr="0047111A">
        <w:rPr>
          <w:rFonts w:ascii="Times New Roman" w:hAnsi="Times New Roman" w:cs="Times New Roman"/>
          <w:sz w:val="24"/>
          <w:szCs w:val="20"/>
          <w:lang w:val="ru-RU"/>
        </w:rPr>
        <w:t xml:space="preserve"> </w:t>
      </w:r>
      <w:r w:rsidRPr="0047111A">
        <w:rPr>
          <w:rFonts w:ascii="Times New Roman" w:hAnsi="Times New Roman" w:cs="Times New Roman"/>
          <w:sz w:val="24"/>
          <w:szCs w:val="20"/>
          <w:lang w:val="ru-RU"/>
        </w:rPr>
        <w:t xml:space="preserve">квадратическое отклонение признаков </w:t>
      </w:r>
    </w:p>
    <w:tbl>
      <w:tblPr>
        <w:tblW w:w="8540" w:type="dxa"/>
        <w:tblLook w:val="04A0" w:firstRow="1" w:lastRow="0" w:firstColumn="1" w:lastColumn="0" w:noHBand="0" w:noVBand="1"/>
      </w:tblPr>
      <w:tblGrid>
        <w:gridCol w:w="1012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</w:tblGrid>
      <w:tr w:rsidR="005F3C41" w:rsidRPr="005F3C41" w14:paraId="4B8CF396" w14:textId="77777777" w:rsidTr="005F3C41">
        <w:trPr>
          <w:trHeight w:val="288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6DE9A6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A9452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CE6CF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73809F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BE228D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55BC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DD60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7A48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EAEED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9673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91D1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5F3C41" w:rsidRPr="005F3C41" w14:paraId="44874503" w14:textId="77777777" w:rsidTr="005F3C4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69963C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C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56658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01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4233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550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9671E36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,739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3FEF0C8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,734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8097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743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FE7C9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,867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ABBD6B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,487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EA2F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568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0DAEB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777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3D6E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,0456</w:t>
            </w:r>
          </w:p>
        </w:tc>
      </w:tr>
      <w:tr w:rsidR="005F3C41" w:rsidRPr="005F3C41" w14:paraId="4E894A5D" w14:textId="77777777" w:rsidTr="005F3C41">
        <w:trPr>
          <w:trHeight w:val="288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F64AD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не</w:t>
            </w:r>
            <w:proofErr w:type="spellEnd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 xml:space="preserve"> С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5F97F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08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F13CE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513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9BA337F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1,32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7567736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5,52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837FF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827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9025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,763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B68C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,655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F2B0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654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18C3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,658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E204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,0028</w:t>
            </w:r>
          </w:p>
        </w:tc>
      </w:tr>
    </w:tbl>
    <w:p w14:paraId="61E7D3F6" w14:textId="77777777" w:rsidR="005F3C41" w:rsidRPr="00632EAE" w:rsidRDefault="005F3C41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E9ED2DE" w14:textId="43611706" w:rsidR="00AE56D0" w:rsidRPr="00AE56D0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Таблица 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9</w:t>
      </w:r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–Значени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  <w:lang w:val="ru-RU"/>
              </w:rPr>
              <m:t xml:space="preserve">не </m:t>
            </m:r>
            <m:r>
              <w:rPr>
                <w:rFonts w:ascii="Cambria Math" w:hAnsi="Cambria Math" w:cs="Times New Roman"/>
                <w:szCs w:val="28"/>
              </w:rPr>
              <m:t>C</m:t>
            </m:r>
          </m:sub>
        </m:sSub>
      </m:oMath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  <w:lang w:val="ru-RU"/>
              </w:rPr>
              <m:t xml:space="preserve">не </m:t>
            </m:r>
            <m:r>
              <w:rPr>
                <w:rFonts w:ascii="Cambria Math" w:hAnsi="Cambria Math" w:cs="Times New Roman"/>
                <w:szCs w:val="28"/>
              </w:rPr>
              <m:t>C</m:t>
            </m:r>
          </m:sub>
        </m:sSub>
      </m:oMath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признаков</w:t>
      </w:r>
    </w:p>
    <w:tbl>
      <w:tblPr>
        <w:tblW w:w="9296" w:type="dxa"/>
        <w:tblLook w:val="04A0" w:firstRow="1" w:lastRow="0" w:firstColumn="1" w:lastColumn="0" w:noHBand="0" w:noVBand="1"/>
      </w:tblPr>
      <w:tblGrid>
        <w:gridCol w:w="1012"/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</w:tblGrid>
      <w:tr w:rsidR="005F3C41" w:rsidRPr="005F3C41" w14:paraId="34B6DD4B" w14:textId="77777777" w:rsidTr="005F3C41">
        <w:trPr>
          <w:trHeight w:val="28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311C9" w14:textId="7777777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E557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0889F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B61AEC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2339D6F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B9306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B4360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88A2B3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67AC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1F92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FBEC9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5F3C41" w:rsidRPr="005F3C41" w14:paraId="05714ED9" w14:textId="77777777" w:rsidTr="005F3C41">
        <w:trPr>
          <w:trHeight w:val="288"/>
        </w:trPr>
        <w:tc>
          <w:tcPr>
            <w:tcW w:w="10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44988" w14:textId="4F1BD127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C</m:t>
                  </m:r>
                </m:sub>
              </m:sSub>
              <m:r>
                <w:rPr>
                  <w:rFonts w:ascii="Cambria Math" w:hAnsi="Cambria Math" w:cs="Times New Roman"/>
                  <w:sz w:val="16"/>
                  <w:szCs w:val="20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  <w:lang w:val="ru-RU"/>
                    </w:rPr>
                    <m:t xml:space="preserve">не </m:t>
                  </m:r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C</m:t>
                  </m:r>
                </m:sub>
              </m:sSub>
            </m:oMath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5C49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3BB0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5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4BFF00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,13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08260AA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0,6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3466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0C5F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0,3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66974E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73C4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5FC7A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13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A5DE8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333</w:t>
            </w:r>
          </w:p>
        </w:tc>
      </w:tr>
      <w:tr w:rsidR="005F3C41" w:rsidRPr="005F3C41" w14:paraId="136D762C" w14:textId="77777777" w:rsidTr="005F3C41">
        <w:trPr>
          <w:trHeight w:val="288"/>
        </w:trPr>
        <w:tc>
          <w:tcPr>
            <w:tcW w:w="10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A8BD5" w14:textId="393CCD34" w:rsidR="005F3C41" w:rsidRPr="005F3C41" w:rsidRDefault="005F3C41" w:rsidP="005F3C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20"/>
                <w14:ligatures w14:val="none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C</m:t>
                  </m:r>
                </m:sub>
              </m:sSub>
              <m:r>
                <w:rPr>
                  <w:rFonts w:ascii="Cambria Math" w:hAnsi="Cambria Math" w:cs="Times New Roman"/>
                  <w:sz w:val="16"/>
                  <w:szCs w:val="20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16"/>
                      <w:szCs w:val="20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16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20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16"/>
                      <w:szCs w:val="20"/>
                      <w:lang w:val="ru-RU"/>
                    </w:rPr>
                    <m:t xml:space="preserve">не </m:t>
                  </m:r>
                  <m:r>
                    <w:rPr>
                      <w:rFonts w:ascii="Cambria Math" w:hAnsi="Cambria Math" w:cs="Times New Roman"/>
                      <w:sz w:val="16"/>
                      <w:szCs w:val="20"/>
                    </w:rPr>
                    <m:t>C</m:t>
                  </m:r>
                </m:sub>
              </m:sSub>
            </m:oMath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0362A3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4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BF582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9,7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366474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6,1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3B88305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20,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87183A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66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B958DD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0,3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2F06C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9,3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E4CC7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0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45D91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13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62D1D" w14:textId="77777777" w:rsidR="005F3C41" w:rsidRPr="005F3C41" w:rsidRDefault="005F3C41" w:rsidP="005F3C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F3C41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6,367</w:t>
            </w:r>
          </w:p>
        </w:tc>
      </w:tr>
    </w:tbl>
    <w:p w14:paraId="77CC5088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lang w:val="ru-RU"/>
        </w:rPr>
      </w:pPr>
    </w:p>
    <w:p w14:paraId="052501D7" w14:textId="0E3B9FAF" w:rsidR="00AE56D0" w:rsidRDefault="001B59FA" w:rsidP="005F3C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На основе этих данных можно составить линейную дискриминантную функцию </w:t>
      </w:r>
      <w:r>
        <w:rPr>
          <w:rFonts w:ascii="Times New Roman" w:hAnsi="Times New Roman" w:cs="Times New Roman"/>
          <w:sz w:val="28"/>
          <w:szCs w:val="28"/>
        </w:rPr>
        <w:t>F</w:t>
      </w:r>
      <w:r w:rsidRPr="001B59FA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7C8203B" w14:textId="77777777" w:rsidR="007F65AD" w:rsidRPr="005F3C41" w:rsidRDefault="007F65AD" w:rsidP="005F3C41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</w:p>
    <w:p w14:paraId="77C43A91" w14:textId="5A85C885" w:rsidR="00AE56D0" w:rsidRDefault="001B59FA" w:rsidP="001B59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B59FA">
        <w:rPr>
          <w:rFonts w:ascii="Times New Roman" w:hAnsi="Times New Roman" w:cs="Times New Roman"/>
          <w:sz w:val="28"/>
          <w:szCs w:val="28"/>
          <w:lang w:val="ru-RU"/>
        </w:rPr>
        <w:t>F2=6,133333333x3+60,6666666666667x4-141,475555555556-3660,22222222223</w:t>
      </w:r>
    </w:p>
    <w:p w14:paraId="14B24B1B" w14:textId="77777777" w:rsidR="007F65AD" w:rsidRPr="005F3C41" w:rsidRDefault="007F65AD" w:rsidP="001B59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E07D17B" w14:textId="127BF376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Реализовав графическое представление этой </w:t>
      </w:r>
      <w:r w:rsidR="00632EAE">
        <w:rPr>
          <w:rFonts w:ascii="Times New Roman" w:hAnsi="Times New Roman" w:cs="Times New Roman"/>
          <w:sz w:val="28"/>
          <w:szCs w:val="28"/>
          <w:lang w:val="ru-RU"/>
        </w:rPr>
        <w:t>функции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в пространстве признаков </w:t>
      </w:r>
      <w:r w:rsidR="001B59FA" w:rsidRPr="001B59FA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gramStart"/>
      <w:r w:rsidR="001B59FA" w:rsidRPr="001B59FA">
        <w:rPr>
          <w:rFonts w:ascii="Times New Roman" w:hAnsi="Times New Roman" w:cs="Times New Roman"/>
          <w:sz w:val="28"/>
          <w:szCs w:val="28"/>
          <w:lang w:val="ru-RU"/>
        </w:rPr>
        <w:t>4</w:t>
      </w:r>
      <w:proofErr w:type="gramEnd"/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олучим:</w:t>
      </w:r>
    </w:p>
    <w:p w14:paraId="4CFC3F90" w14:textId="77777777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lang w:val="ru-RU"/>
        </w:rPr>
      </w:pPr>
    </w:p>
    <w:p w14:paraId="041F5607" w14:textId="628B350C" w:rsidR="00AE56D0" w:rsidRPr="001B59FA" w:rsidRDefault="001B59FA" w:rsidP="001B59FA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lastRenderedPageBreak/>
        <w:drawing>
          <wp:inline distT="0" distB="0" distL="0" distR="0" wp14:anchorId="117F0985" wp14:editId="519CE5F8">
            <wp:extent cx="4591050" cy="2716254"/>
            <wp:effectExtent l="0" t="0" r="0" b="8255"/>
            <wp:docPr id="1062304408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71ED0DD4-0CF5-6BA1-D3C9-AC2AB45ED56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14:paraId="4133EE6F" w14:textId="1A38643A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11 – Графическое представление объектов и разделяющей функции в пространстве признаков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004EF264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70D7319D" w14:textId="5BAFA548" w:rsidR="00AE56D0" w:rsidRPr="001B59FA" w:rsidRDefault="001B59FA" w:rsidP="001B59FA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После </w:t>
      </w:r>
      <w:r>
        <w:rPr>
          <w:rFonts w:ascii="Times New Roman" w:hAnsi="Times New Roman" w:cs="Times New Roman"/>
          <w:sz w:val="28"/>
          <w:szCs w:val="28"/>
          <w:lang w:val="ru-RU"/>
        </w:rPr>
        <w:t>построени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функции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нужно найти область неопределенности, для этого при вычислении средних арифметических и среднеквадратическое отклонений нужно последовательно убирать каждый из объектов. И на основе вышеперечисленного строить новые прямые</w:t>
      </w:r>
      <w:r>
        <w:rPr>
          <w:rFonts w:ascii="Times New Roman" w:hAnsi="Times New Roman" w:cs="Times New Roman"/>
          <w:sz w:val="28"/>
          <w:szCs w:val="28"/>
          <w:lang w:val="ru-RU"/>
        </w:rPr>
        <w:t>, образующие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область неопределенности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A9735BF" w14:textId="3AE29EBB" w:rsidR="00AE56D0" w:rsidRPr="00AE56D0" w:rsidRDefault="00AE56D0" w:rsidP="001B59F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>На рисунке 12 графически представлены объекты в пространстве</w:t>
      </w:r>
      <w:r w:rsidR="001B59F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признаков </w:t>
      </w:r>
      <w:r w:rsidR="001B59FA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B59FA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, дискриминантная функция и область неопределенности:</w:t>
      </w:r>
    </w:p>
    <w:p w14:paraId="65F58E77" w14:textId="77777777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lang w:val="ru-RU"/>
        </w:rPr>
      </w:pPr>
    </w:p>
    <w:p w14:paraId="18676045" w14:textId="613DE974" w:rsidR="00AE56D0" w:rsidRPr="00AE56D0" w:rsidRDefault="00EF53C3" w:rsidP="001B59FA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EF53C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F31E4A7" wp14:editId="133B31B3">
            <wp:extent cx="6152515" cy="3570605"/>
            <wp:effectExtent l="0" t="0" r="635" b="0"/>
            <wp:docPr id="21669127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9127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57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50644" w14:textId="03384A1D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12 – Графическое представление объектов, разделяющей функции и области неопределенности в пространстве признаков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DF38B0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7D2E3850" w14:textId="77777777" w:rsidR="00AE56D0" w:rsidRPr="00AE56D0" w:rsidRDefault="00AE56D0" w:rsidP="00AE56D0">
      <w:pPr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lang w:val="ru-RU"/>
        </w:rPr>
        <w:br w:type="page"/>
      </w:r>
    </w:p>
    <w:p w14:paraId="71335E8E" w14:textId="38850B66" w:rsidR="00AE56D0" w:rsidRPr="00AE56D0" w:rsidRDefault="002D21C5" w:rsidP="00AE56D0">
      <w:pPr>
        <w:pStyle w:val="12"/>
      </w:pPr>
      <w:bookmarkStart w:id="11" w:name="_Toc180564573"/>
      <w:r>
        <w:lastRenderedPageBreak/>
        <w:t>7</w:t>
      </w:r>
      <w:r w:rsidR="00AE56D0" w:rsidRPr="00AE56D0">
        <w:t xml:space="preserve"> ВЫБОР ПРИЗНАКОВ И ПОСТРОЕНИЕ РЕШАЮЩЕГО ПРАВИЛА В УЗЛЕ </w:t>
      </w:r>
      <w:r w:rsidR="00AE56D0" w:rsidRPr="00AE56D0">
        <w:rPr>
          <w:lang w:val="en-US"/>
        </w:rPr>
        <w:t>A</w:t>
      </w:r>
      <w:r w:rsidR="00AE56D0" w:rsidRPr="00AE56D0">
        <w:t>/</w:t>
      </w:r>
      <w:r w:rsidR="00AE56D0" w:rsidRPr="00AE56D0">
        <w:rPr>
          <w:lang w:val="en-US"/>
        </w:rPr>
        <w:t>B</w:t>
      </w:r>
      <w:bookmarkEnd w:id="11"/>
    </w:p>
    <w:p w14:paraId="5ABF536A" w14:textId="77777777" w:rsidR="00AE56D0" w:rsidRPr="00B81305" w:rsidRDefault="00AE56D0" w:rsidP="00B81305">
      <w:pPr>
        <w:rPr>
          <w:rFonts w:ascii="Times New Roman" w:hAnsi="Times New Roman" w:cs="Times New Roman"/>
          <w:sz w:val="28"/>
          <w:szCs w:val="28"/>
        </w:rPr>
      </w:pPr>
    </w:p>
    <w:p w14:paraId="78EFDDA6" w14:textId="6C0BADC6" w:rsidR="00AE56D0" w:rsidRPr="00AE56D0" w:rsidRDefault="002D21C5" w:rsidP="00DF38B0">
      <w:pPr>
        <w:pStyle w:val="22"/>
      </w:pPr>
      <w:bookmarkStart w:id="12" w:name="_Toc180564574"/>
      <w:r>
        <w:t>7</w:t>
      </w:r>
      <w:r w:rsidR="00AE56D0" w:rsidRPr="00AE56D0">
        <w:t>.1 Выбор признаков</w:t>
      </w:r>
      <w:bookmarkEnd w:id="12"/>
    </w:p>
    <w:p w14:paraId="251728D6" w14:textId="77777777" w:rsidR="00AE56D0" w:rsidRPr="00632EAE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14:paraId="04865337" w14:textId="006949AB" w:rsidR="00AE56D0" w:rsidRPr="00AE56D0" w:rsidRDefault="00AE56D0" w:rsidP="00DF38B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В таблице 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а информативность, разбитая </w:t>
      </w:r>
      <w:proofErr w:type="gramStart"/>
      <w:r w:rsidRPr="00AE56D0">
        <w:rPr>
          <w:rFonts w:ascii="Times New Roman" w:hAnsi="Times New Roman" w:cs="Times New Roman"/>
          <w:sz w:val="28"/>
          <w:szCs w:val="28"/>
          <w:lang w:val="ru-RU"/>
        </w:rPr>
        <w:t>по группам</w:t>
      </w:r>
      <w:proofErr w:type="gramEnd"/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олученным после </w:t>
      </w:r>
      <w:r w:rsidR="00EF53C3">
        <w:rPr>
          <w:rFonts w:ascii="Times New Roman" w:hAnsi="Times New Roman" w:cs="Times New Roman"/>
          <w:sz w:val="28"/>
          <w:szCs w:val="28"/>
          <w:lang w:val="ru-RU"/>
        </w:rPr>
        <w:t>графа признаков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03324AC" w14:textId="77777777" w:rsidR="00AE56D0" w:rsidRPr="00632EAE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lang w:val="ru-RU"/>
        </w:rPr>
        <w:t xml:space="preserve"> </w:t>
      </w:r>
    </w:p>
    <w:p w14:paraId="35129D19" w14:textId="4537DF49" w:rsidR="00AE56D0" w:rsidRPr="007F65AD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7F65AD">
        <w:rPr>
          <w:rFonts w:ascii="Times New Roman" w:hAnsi="Times New Roman" w:cs="Times New Roman"/>
          <w:sz w:val="24"/>
          <w:szCs w:val="20"/>
          <w:lang w:val="ru-RU"/>
        </w:rPr>
        <w:t>Таблица 1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 xml:space="preserve">0 </w:t>
      </w:r>
      <w:r w:rsidRPr="007F65AD">
        <w:rPr>
          <w:rFonts w:ascii="Times New Roman" w:hAnsi="Times New Roman" w:cs="Times New Roman"/>
          <w:sz w:val="24"/>
          <w:szCs w:val="20"/>
          <w:lang w:val="ru-RU"/>
        </w:rPr>
        <w:t>– Информативность во втором узле</w:t>
      </w:r>
    </w:p>
    <w:tbl>
      <w:tblPr>
        <w:tblW w:w="9803" w:type="dxa"/>
        <w:tblLook w:val="04A0" w:firstRow="1" w:lastRow="0" w:firstColumn="1" w:lastColumn="0" w:noHBand="0" w:noVBand="1"/>
      </w:tblPr>
      <w:tblGrid>
        <w:gridCol w:w="1932"/>
        <w:gridCol w:w="821"/>
        <w:gridCol w:w="821"/>
        <w:gridCol w:w="821"/>
        <w:gridCol w:w="821"/>
        <w:gridCol w:w="821"/>
        <w:gridCol w:w="736"/>
        <w:gridCol w:w="821"/>
        <w:gridCol w:w="821"/>
        <w:gridCol w:w="821"/>
        <w:gridCol w:w="821"/>
      </w:tblGrid>
      <w:tr w:rsidR="00514EAA" w:rsidRPr="00514EAA" w14:paraId="6C08687C" w14:textId="77777777" w:rsidTr="00514EAA">
        <w:trPr>
          <w:trHeight w:val="309"/>
        </w:trPr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BD0D8" w14:textId="77777777" w:rsidR="00514EAA" w:rsidRPr="00514EAA" w:rsidRDefault="00514EAA" w:rsidP="00514EA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Группы</w:t>
            </w:r>
            <w:proofErr w:type="spellEnd"/>
          </w:p>
        </w:tc>
        <w:tc>
          <w:tcPr>
            <w:tcW w:w="160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7B8E0" w14:textId="77777777" w:rsidR="00514EAA" w:rsidRPr="00514EAA" w:rsidRDefault="00514EAA" w:rsidP="00514E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C2B03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AF06C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65360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9522F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52936B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E2824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6D6BB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88A24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</w:tr>
      <w:tr w:rsidR="00514EAA" w:rsidRPr="00514EAA" w14:paraId="78BC5DBD" w14:textId="77777777" w:rsidTr="00514EAA">
        <w:trPr>
          <w:trHeight w:val="309"/>
        </w:trPr>
        <w:tc>
          <w:tcPr>
            <w:tcW w:w="1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D3BFC" w14:textId="77777777" w:rsidR="00514EAA" w:rsidRPr="00514EAA" w:rsidRDefault="00514EAA" w:rsidP="00514EA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и</w:t>
            </w:r>
            <w:proofErr w:type="spellEnd"/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2EB6B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E3C8B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55DB6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A8F852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162A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E21D3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8469F4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1885E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91FA4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FB7D7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514EAA" w:rsidRPr="00514EAA" w14:paraId="273D6FA5" w14:textId="77777777" w:rsidTr="00514EAA">
        <w:trPr>
          <w:trHeight w:val="309"/>
        </w:trPr>
        <w:tc>
          <w:tcPr>
            <w:tcW w:w="1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650310" w14:textId="77777777" w:rsidR="00514EAA" w:rsidRPr="00514EAA" w:rsidRDefault="00514EAA" w:rsidP="00514EA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Информативность</w:t>
            </w:r>
            <w:proofErr w:type="spellEnd"/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360D7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,740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91704D3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,7409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32101FF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1,665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4566A55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955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9F86C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FC3442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6D8678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56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C6FCD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9ECE2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01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152AC" w14:textId="77777777" w:rsidR="00514EAA" w:rsidRPr="00514EAA" w:rsidRDefault="00514EAA" w:rsidP="00514EA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514EAA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0201</w:t>
            </w:r>
          </w:p>
        </w:tc>
      </w:tr>
    </w:tbl>
    <w:p w14:paraId="3D15EC4C" w14:textId="77777777" w:rsidR="00AE56D0" w:rsidRPr="00632EAE" w:rsidRDefault="00AE56D0" w:rsidP="00EF53C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139758A" w14:textId="1D8F9CAC" w:rsidR="00095ECE" w:rsidRPr="00AE56D0" w:rsidRDefault="00AE56D0" w:rsidP="00095EC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Из группы 1 был </w:t>
      </w:r>
      <w:r w:rsidR="00514EAA">
        <w:rPr>
          <w:rFonts w:ascii="Times New Roman" w:hAnsi="Times New Roman" w:cs="Times New Roman"/>
          <w:sz w:val="28"/>
          <w:szCs w:val="28"/>
          <w:lang w:val="ru-RU"/>
        </w:rPr>
        <w:t>выбран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изнак </w:t>
      </w:r>
      <w:r w:rsidR="00514EAA"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Самыми информативными признаками оказались – </w:t>
      </w:r>
      <w:r w:rsidR="00514EAA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, 4</w:t>
      </w:r>
      <w:r w:rsidR="00514EAA">
        <w:rPr>
          <w:rFonts w:ascii="Times New Roman" w:hAnsi="Times New Roman" w:cs="Times New Roman"/>
          <w:sz w:val="28"/>
          <w:szCs w:val="28"/>
          <w:lang w:val="ru-RU"/>
        </w:rPr>
        <w:t>, 8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095ECE"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</w:t>
      </w:r>
      <w:r w:rsidR="00095ECE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A227D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095ECE" w:rsidRPr="00AE56D0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095ECE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A227D3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095ECE"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о изображение объектов в пространстве признаков:</w:t>
      </w:r>
    </w:p>
    <w:p w14:paraId="245F2286" w14:textId="77777777" w:rsidR="00095ECE" w:rsidRPr="00632EAE" w:rsidRDefault="00095ECE" w:rsidP="00095EC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0BC3E07" w14:textId="0F9D6295" w:rsidR="00095ECE" w:rsidRPr="00095ECE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b/>
          <w:bCs/>
        </w:rPr>
      </w:pPr>
      <w:r>
        <w:rPr>
          <w:noProof/>
        </w:rPr>
        <w:drawing>
          <wp:inline distT="0" distB="0" distL="0" distR="0" wp14:anchorId="23DBB8D6" wp14:editId="3F4EA0E4">
            <wp:extent cx="4572000" cy="2743200"/>
            <wp:effectExtent l="0" t="0" r="0" b="0"/>
            <wp:docPr id="101202208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747998E7-9503-48BC-1C3E-E0CC4BB0F56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14:paraId="00A47A19" w14:textId="3C68F3D5" w:rsidR="00095ECE" w:rsidRPr="00863FA6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A227D3">
        <w:rPr>
          <w:rFonts w:ascii="Times New Roman" w:hAnsi="Times New Roman" w:cs="Times New Roman"/>
          <w:sz w:val="20"/>
          <w:szCs w:val="20"/>
          <w:lang w:val="ru-RU"/>
        </w:rPr>
        <w:t xml:space="preserve">3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Pr="00863FA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863FA6">
        <w:rPr>
          <w:rFonts w:ascii="Times New Roman" w:hAnsi="Times New Roman" w:cs="Times New Roman"/>
          <w:sz w:val="20"/>
          <w:szCs w:val="20"/>
          <w:lang w:val="ru-RU"/>
        </w:rPr>
        <w:t>4</w:t>
      </w:r>
    </w:p>
    <w:p w14:paraId="40ECC5C2" w14:textId="77777777" w:rsidR="00095ECE" w:rsidRPr="00AE56D0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14:paraId="566B718D" w14:textId="68251BCF" w:rsidR="00095ECE" w:rsidRPr="00095ECE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drawing>
          <wp:inline distT="0" distB="0" distL="0" distR="0" wp14:anchorId="72A8D0CD" wp14:editId="515F4B4C">
            <wp:extent cx="4572000" cy="2743200"/>
            <wp:effectExtent l="0" t="0" r="0" b="0"/>
            <wp:docPr id="986676299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BB6208AA-F212-F35F-8BFE-5C2061280E8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72F01DDD" w14:textId="7415D64D" w:rsidR="00095ECE" w:rsidRPr="00863FA6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A227D3">
        <w:rPr>
          <w:rFonts w:ascii="Times New Roman" w:hAnsi="Times New Roman" w:cs="Times New Roman"/>
          <w:sz w:val="20"/>
          <w:szCs w:val="20"/>
          <w:lang w:val="ru-RU"/>
        </w:rPr>
        <w:t>4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Pr="00863FA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8</w:t>
      </w:r>
    </w:p>
    <w:p w14:paraId="00B699DB" w14:textId="77777777" w:rsidR="00095ECE" w:rsidRPr="00632EAE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8390FB1" w14:textId="77E56F9B" w:rsidR="00095ECE" w:rsidRPr="006513D0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drawing>
          <wp:inline distT="0" distB="0" distL="0" distR="0" wp14:anchorId="37F774EF" wp14:editId="2B4DD6C2">
            <wp:extent cx="4572000" cy="2743200"/>
            <wp:effectExtent l="0" t="0" r="0" b="0"/>
            <wp:docPr id="67667934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103B5060-D97E-BF01-5A6E-C21839761A8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14:paraId="401BEECA" w14:textId="1CF13339" w:rsidR="00095ECE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A227D3">
        <w:rPr>
          <w:rFonts w:ascii="Times New Roman" w:hAnsi="Times New Roman" w:cs="Times New Roman"/>
          <w:sz w:val="20"/>
          <w:szCs w:val="20"/>
          <w:lang w:val="ru-RU"/>
        </w:rPr>
        <w:t>5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– Графическое представление объектов в пространстве признаков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4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8</w:t>
      </w:r>
    </w:p>
    <w:p w14:paraId="0AA49992" w14:textId="77777777" w:rsidR="00095ECE" w:rsidRPr="006513D0" w:rsidRDefault="00095ECE" w:rsidP="00095EC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7A435E0" w14:textId="77777777" w:rsidR="00095ECE" w:rsidRPr="00AE56D0" w:rsidRDefault="00095ECE" w:rsidP="00B46F6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На основе информативности среди этих признаков были выбраны </w:t>
      </w:r>
      <w:r w:rsidRPr="007A3C92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A3C92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063072C" w14:textId="21B3C94A" w:rsidR="00AE56D0" w:rsidRDefault="00AE56D0" w:rsidP="00095ECE">
      <w:pPr>
        <w:spacing w:after="0" w:line="360" w:lineRule="auto"/>
        <w:ind w:firstLine="708"/>
        <w:jc w:val="both"/>
        <w:rPr>
          <w:rFonts w:ascii="Times New Roman" w:hAnsi="Times New Roman" w:cs="Times New Roman"/>
          <w:lang w:val="ru-RU"/>
        </w:rPr>
      </w:pPr>
    </w:p>
    <w:p w14:paraId="63CAC08F" w14:textId="77777777" w:rsidR="00095ECE" w:rsidRDefault="00095ECE" w:rsidP="00095ECE">
      <w:pPr>
        <w:spacing w:after="0" w:line="360" w:lineRule="auto"/>
        <w:ind w:firstLine="708"/>
        <w:jc w:val="both"/>
        <w:rPr>
          <w:rFonts w:ascii="Times New Roman" w:hAnsi="Times New Roman" w:cs="Times New Roman"/>
          <w:lang w:val="ru-RU"/>
        </w:rPr>
      </w:pPr>
    </w:p>
    <w:p w14:paraId="03FCABA2" w14:textId="77777777" w:rsidR="00095ECE" w:rsidRPr="00AE56D0" w:rsidRDefault="00095ECE" w:rsidP="00632EAE">
      <w:pPr>
        <w:spacing w:after="0" w:line="360" w:lineRule="auto"/>
        <w:jc w:val="both"/>
        <w:rPr>
          <w:rFonts w:ascii="Times New Roman" w:hAnsi="Times New Roman" w:cs="Times New Roman"/>
          <w:lang w:val="ru-RU"/>
        </w:rPr>
      </w:pPr>
    </w:p>
    <w:p w14:paraId="6216F1A8" w14:textId="50F3953D" w:rsidR="00AE56D0" w:rsidRPr="00AE56D0" w:rsidRDefault="002D21C5" w:rsidP="00095ECE">
      <w:pPr>
        <w:pStyle w:val="22"/>
      </w:pPr>
      <w:bookmarkStart w:id="13" w:name="_Toc180564575"/>
      <w:r>
        <w:lastRenderedPageBreak/>
        <w:t>7</w:t>
      </w:r>
      <w:r w:rsidR="00AE56D0" w:rsidRPr="00AE56D0">
        <w:t>.2 Построение решающего правила</w:t>
      </w:r>
      <w:bookmarkEnd w:id="13"/>
    </w:p>
    <w:p w14:paraId="2541AF98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3FA33D5" w14:textId="09D5600B" w:rsidR="00AE56D0" w:rsidRPr="00F3494B" w:rsidRDefault="00AE56D0" w:rsidP="00AE56D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Для отделения объектов класса </w:t>
      </w:r>
      <w:r w:rsidRPr="00AE56D0">
        <w:rPr>
          <w:rFonts w:ascii="Times New Roman" w:hAnsi="Times New Roman" w:cs="Times New Roman"/>
          <w:sz w:val="28"/>
          <w:szCs w:val="28"/>
        </w:rPr>
        <w:t>A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от объектов класса </w:t>
      </w:r>
      <w:r w:rsidRPr="00AE56D0">
        <w:rPr>
          <w:rFonts w:ascii="Times New Roman" w:hAnsi="Times New Roman" w:cs="Times New Roman"/>
          <w:sz w:val="28"/>
          <w:szCs w:val="28"/>
        </w:rPr>
        <w:t>B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была построена дискриминантная функция. Для ее использования нужно посчитать среднее арифметическое</w:t>
      </w:r>
      <w:r w:rsidR="00F3494B">
        <w:rPr>
          <w:rFonts w:ascii="Times New Roman" w:hAnsi="Times New Roman" w:cs="Times New Roman"/>
          <w:sz w:val="28"/>
          <w:szCs w:val="28"/>
          <w:lang w:val="ru-RU"/>
        </w:rPr>
        <w:t xml:space="preserve"> значение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изнаков, среднеквадратическое отклонение и их разность и сумму. </w:t>
      </w:r>
      <w:r w:rsidRPr="00F3494B">
        <w:rPr>
          <w:rFonts w:ascii="Times New Roman" w:hAnsi="Times New Roman" w:cs="Times New Roman"/>
          <w:sz w:val="28"/>
          <w:szCs w:val="28"/>
          <w:lang w:val="ru-RU"/>
        </w:rPr>
        <w:t>Результаты расчетов представлены в таблицах 1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F3494B">
        <w:rPr>
          <w:rFonts w:ascii="Times New Roman" w:hAnsi="Times New Roman" w:cs="Times New Roman"/>
          <w:sz w:val="28"/>
          <w:szCs w:val="28"/>
          <w:lang w:val="ru-RU"/>
        </w:rPr>
        <w:t>-1</w:t>
      </w:r>
      <w:r w:rsidR="007F65AD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F3494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10A35583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51441FA" w14:textId="6EEB6009" w:rsidR="00AE56D0" w:rsidRPr="00F3494B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F3494B">
        <w:rPr>
          <w:rFonts w:ascii="Times New Roman" w:hAnsi="Times New Roman" w:cs="Times New Roman"/>
          <w:sz w:val="24"/>
          <w:szCs w:val="20"/>
          <w:lang w:val="ru-RU"/>
        </w:rPr>
        <w:t>Таблица 1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1</w:t>
      </w:r>
      <w:r w:rsidRPr="00F3494B">
        <w:rPr>
          <w:rFonts w:ascii="Times New Roman" w:hAnsi="Times New Roman" w:cs="Times New Roman"/>
          <w:sz w:val="24"/>
          <w:szCs w:val="20"/>
          <w:lang w:val="ru-RU"/>
        </w:rPr>
        <w:t xml:space="preserve"> – Среднее арифметическое</w:t>
      </w:r>
      <w:r w:rsidR="00F3494B" w:rsidRPr="00F3494B">
        <w:rPr>
          <w:rFonts w:ascii="Times New Roman" w:hAnsi="Times New Roman" w:cs="Times New Roman"/>
          <w:sz w:val="24"/>
          <w:szCs w:val="20"/>
          <w:lang w:val="ru-RU"/>
        </w:rPr>
        <w:t xml:space="preserve"> </w:t>
      </w:r>
      <w:r w:rsidR="00F3494B">
        <w:rPr>
          <w:rFonts w:ascii="Times New Roman" w:hAnsi="Times New Roman" w:cs="Times New Roman"/>
          <w:sz w:val="24"/>
          <w:szCs w:val="20"/>
          <w:lang w:val="ru-RU"/>
        </w:rPr>
        <w:t>значение</w:t>
      </w:r>
      <w:r w:rsidRPr="00F3494B">
        <w:rPr>
          <w:rFonts w:ascii="Times New Roman" w:hAnsi="Times New Roman" w:cs="Times New Roman"/>
          <w:sz w:val="24"/>
          <w:szCs w:val="20"/>
          <w:lang w:val="ru-RU"/>
        </w:rPr>
        <w:t xml:space="preserve"> признаков </w:t>
      </w:r>
    </w:p>
    <w:tbl>
      <w:tblPr>
        <w:tblW w:w="9013" w:type="dxa"/>
        <w:tblLook w:val="04A0" w:firstRow="1" w:lastRow="0" w:firstColumn="1" w:lastColumn="0" w:noHBand="0" w:noVBand="1"/>
      </w:tblPr>
      <w:tblGrid>
        <w:gridCol w:w="1496"/>
        <w:gridCol w:w="821"/>
        <w:gridCol w:w="821"/>
        <w:gridCol w:w="821"/>
        <w:gridCol w:w="821"/>
        <w:gridCol w:w="821"/>
        <w:gridCol w:w="821"/>
        <w:gridCol w:w="821"/>
        <w:gridCol w:w="821"/>
        <w:gridCol w:w="695"/>
        <w:gridCol w:w="821"/>
      </w:tblGrid>
      <w:tr w:rsidR="00F3494B" w:rsidRPr="00F3494B" w14:paraId="03816CC1" w14:textId="77777777" w:rsidTr="00601E63">
        <w:trPr>
          <w:trHeight w:val="376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983C9F" w14:textId="77777777" w:rsidR="00F3494B" w:rsidRPr="00F3494B" w:rsidRDefault="00F3494B" w:rsidP="00F349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A51F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073F0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09E8A1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02E3059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1813A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75F10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6F69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E58B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6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E533A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B9D60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F3494B" w:rsidRPr="00F3494B" w14:paraId="2FC6F1C8" w14:textId="77777777" w:rsidTr="00601E63">
        <w:trPr>
          <w:trHeight w:val="376"/>
        </w:trPr>
        <w:tc>
          <w:tcPr>
            <w:tcW w:w="1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35EBC7" w14:textId="77777777" w:rsidR="00F3494B" w:rsidRPr="00F3494B" w:rsidRDefault="00F3494B" w:rsidP="00F349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A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2E599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4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EC9D1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26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7A12959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,533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BC0DAE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2,53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5979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4,66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54B5A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1,26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8B12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33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22AB9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4,2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DBC1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25CA1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0667</w:t>
            </w:r>
          </w:p>
        </w:tc>
      </w:tr>
      <w:tr w:rsidR="00F3494B" w:rsidRPr="00F3494B" w14:paraId="36643EBD" w14:textId="77777777" w:rsidTr="00601E63">
        <w:trPr>
          <w:trHeight w:val="376"/>
        </w:trPr>
        <w:tc>
          <w:tcPr>
            <w:tcW w:w="1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6512E" w14:textId="77777777" w:rsidR="00F3494B" w:rsidRPr="00F3494B" w:rsidRDefault="00F3494B" w:rsidP="00F349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B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D5558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26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498D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B985A3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0,46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ECA18CC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7,46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606BA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4,8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CE563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733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8DC4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6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89845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333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6532E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71C375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,2667</w:t>
            </w:r>
          </w:p>
        </w:tc>
      </w:tr>
    </w:tbl>
    <w:p w14:paraId="7F909824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32"/>
          <w:szCs w:val="24"/>
        </w:rPr>
      </w:pPr>
    </w:p>
    <w:p w14:paraId="69299DE1" w14:textId="09F52E44" w:rsidR="00AE56D0" w:rsidRPr="00F3494B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F3494B">
        <w:rPr>
          <w:rFonts w:ascii="Times New Roman" w:hAnsi="Times New Roman" w:cs="Times New Roman"/>
          <w:sz w:val="24"/>
          <w:szCs w:val="20"/>
          <w:lang w:val="ru-RU"/>
        </w:rPr>
        <w:t>Таблица 1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2</w:t>
      </w:r>
      <w:r w:rsidRPr="00F3494B">
        <w:rPr>
          <w:rFonts w:ascii="Times New Roman" w:hAnsi="Times New Roman" w:cs="Times New Roman"/>
          <w:sz w:val="24"/>
          <w:szCs w:val="20"/>
          <w:lang w:val="ru-RU"/>
        </w:rPr>
        <w:t xml:space="preserve"> – Средне</w:t>
      </w:r>
      <w:r w:rsidR="00F3494B">
        <w:rPr>
          <w:rFonts w:ascii="Times New Roman" w:hAnsi="Times New Roman" w:cs="Times New Roman"/>
          <w:sz w:val="24"/>
          <w:szCs w:val="20"/>
          <w:lang w:val="ru-RU"/>
        </w:rPr>
        <w:t xml:space="preserve">е </w:t>
      </w:r>
      <w:r w:rsidRPr="00F3494B">
        <w:rPr>
          <w:rFonts w:ascii="Times New Roman" w:hAnsi="Times New Roman" w:cs="Times New Roman"/>
          <w:sz w:val="24"/>
          <w:szCs w:val="20"/>
          <w:lang w:val="ru-RU"/>
        </w:rPr>
        <w:t xml:space="preserve">квадратическое отклонение признаков </w:t>
      </w:r>
    </w:p>
    <w:tbl>
      <w:tblPr>
        <w:tblW w:w="9940" w:type="dxa"/>
        <w:tblLook w:val="04A0" w:firstRow="1" w:lastRow="0" w:firstColumn="1" w:lastColumn="0" w:noHBand="0" w:noVBand="1"/>
      </w:tblPr>
      <w:tblGrid>
        <w:gridCol w:w="1570"/>
        <w:gridCol w:w="837"/>
        <w:gridCol w:w="837"/>
        <w:gridCol w:w="837"/>
        <w:gridCol w:w="837"/>
        <w:gridCol w:w="837"/>
        <w:gridCol w:w="837"/>
        <w:gridCol w:w="837"/>
        <w:gridCol w:w="837"/>
        <w:gridCol w:w="837"/>
        <w:gridCol w:w="837"/>
      </w:tblGrid>
      <w:tr w:rsidR="00601E63" w:rsidRPr="00F3494B" w14:paraId="141D0874" w14:textId="77777777" w:rsidTr="00601E63">
        <w:trPr>
          <w:trHeight w:val="345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E0E4A" w14:textId="77777777" w:rsidR="00F3494B" w:rsidRPr="00F3494B" w:rsidRDefault="00F3494B" w:rsidP="00F3494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proofErr w:type="spellStart"/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6F74A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99386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95D33A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7935B72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7ECB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1338C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3607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9AB6D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E22C6C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EEB12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0</w:t>
            </w:r>
          </w:p>
        </w:tc>
      </w:tr>
      <w:tr w:rsidR="00601E63" w:rsidRPr="00F3494B" w14:paraId="7FD27753" w14:textId="77777777" w:rsidTr="00601E63">
        <w:trPr>
          <w:trHeight w:val="345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DA07BC" w14:textId="77777777" w:rsidR="00F3494B" w:rsidRPr="00F3494B" w:rsidRDefault="00F3494B" w:rsidP="00F3494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A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7769D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7276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E2B2B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515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F0AEB0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4,6743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0E88182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0,236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D10CC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8674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A414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5,1182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6C1C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5,7349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463E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8798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97DB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607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9C04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0,9286</w:t>
            </w:r>
          </w:p>
        </w:tc>
      </w:tr>
      <w:tr w:rsidR="00601E63" w:rsidRPr="00F3494B" w14:paraId="12070CB7" w14:textId="77777777" w:rsidTr="00601E63">
        <w:trPr>
          <w:trHeight w:val="345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89DF1" w14:textId="77777777" w:rsidR="00F3494B" w:rsidRPr="00F3494B" w:rsidRDefault="00F3494B" w:rsidP="00F3494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B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00AE1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886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E3BE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5033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6CC9815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3,9643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1F339F0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7,948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02A3F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785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A587C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3,9744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167A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5,5714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1A2D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2706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10F03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2,708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9B810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</w:pPr>
            <w:r w:rsidRPr="00F3494B">
              <w:rPr>
                <w:rFonts w:ascii="Calibri" w:eastAsia="Times New Roman" w:hAnsi="Calibri" w:cs="Calibri"/>
                <w:color w:val="000000"/>
                <w:kern w:val="0"/>
                <w14:ligatures w14:val="none"/>
              </w:rPr>
              <w:t>1,0625</w:t>
            </w:r>
          </w:p>
        </w:tc>
      </w:tr>
    </w:tbl>
    <w:p w14:paraId="6B2B0FF7" w14:textId="77777777" w:rsidR="00F3494B" w:rsidRPr="00632EAE" w:rsidRDefault="00F3494B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D5B366E" w14:textId="0020B7F6" w:rsidR="00AE56D0" w:rsidRPr="00AE56D0" w:rsidRDefault="00AE56D0" w:rsidP="00AE56D0">
      <w:pPr>
        <w:spacing w:after="0" w:line="360" w:lineRule="auto"/>
        <w:rPr>
          <w:rFonts w:ascii="Times New Roman" w:hAnsi="Times New Roman" w:cs="Times New Roman"/>
          <w:sz w:val="24"/>
          <w:szCs w:val="20"/>
          <w:lang w:val="ru-RU"/>
        </w:rPr>
      </w:pPr>
      <w:r w:rsidRPr="00AE56D0">
        <w:rPr>
          <w:rFonts w:ascii="Times New Roman" w:hAnsi="Times New Roman" w:cs="Times New Roman"/>
          <w:sz w:val="24"/>
          <w:szCs w:val="20"/>
          <w:lang w:val="ru-RU"/>
        </w:rPr>
        <w:t>Таблица 1</w:t>
      </w:r>
      <w:r w:rsidR="007F65AD">
        <w:rPr>
          <w:rFonts w:ascii="Times New Roman" w:hAnsi="Times New Roman" w:cs="Times New Roman"/>
          <w:sz w:val="24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–Значени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A</m:t>
            </m:r>
          </m:sub>
        </m:sSub>
        <m:r>
          <w:rPr>
            <w:rFonts w:ascii="Cambria Math" w:hAnsi="Cambria Math" w:cs="Times New Roman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B</m:t>
            </m:r>
          </m:sub>
        </m:sSub>
      </m:oMath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A</m:t>
            </m:r>
          </m:sub>
        </m:sSub>
        <m:r>
          <w:rPr>
            <w:rFonts w:ascii="Cambria Math" w:hAnsi="Cambria Math" w:cs="Times New Roman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B</m:t>
            </m:r>
          </m:sub>
        </m:sSub>
      </m:oMath>
      <w:r w:rsidRPr="00AE56D0">
        <w:rPr>
          <w:rFonts w:ascii="Times New Roman" w:hAnsi="Times New Roman" w:cs="Times New Roman"/>
          <w:sz w:val="24"/>
          <w:szCs w:val="20"/>
          <w:lang w:val="ru-RU"/>
        </w:rPr>
        <w:t xml:space="preserve"> признаков</w:t>
      </w:r>
    </w:p>
    <w:tbl>
      <w:tblPr>
        <w:tblW w:w="9898" w:type="dxa"/>
        <w:tblLook w:val="04A0" w:firstRow="1" w:lastRow="0" w:firstColumn="1" w:lastColumn="0" w:noHBand="0" w:noVBand="1"/>
      </w:tblPr>
      <w:tblGrid>
        <w:gridCol w:w="1088"/>
        <w:gridCol w:w="896"/>
        <w:gridCol w:w="896"/>
        <w:gridCol w:w="821"/>
        <w:gridCol w:w="896"/>
        <w:gridCol w:w="896"/>
        <w:gridCol w:w="896"/>
        <w:gridCol w:w="896"/>
        <w:gridCol w:w="896"/>
        <w:gridCol w:w="821"/>
        <w:gridCol w:w="896"/>
      </w:tblGrid>
      <w:tr w:rsidR="00601E63" w:rsidRPr="00F3494B" w14:paraId="24CBE768" w14:textId="77777777" w:rsidTr="00601E63">
        <w:trPr>
          <w:trHeight w:val="383"/>
        </w:trPr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E1885" w14:textId="77777777" w:rsidR="00F3494B" w:rsidRPr="00F3494B" w:rsidRDefault="00F3494B" w:rsidP="00F349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proofErr w:type="spellStart"/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Признак</w:t>
            </w:r>
            <w:proofErr w:type="spellEnd"/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FAE7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4C05B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C43495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6220395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0419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1559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D2E82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BE3B53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689A3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9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B0BAE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0</w:t>
            </w:r>
          </w:p>
        </w:tc>
      </w:tr>
      <w:tr w:rsidR="00601E63" w:rsidRPr="00F3494B" w14:paraId="119878C4" w14:textId="77777777" w:rsidTr="00601E63">
        <w:trPr>
          <w:trHeight w:val="383"/>
        </w:trPr>
        <w:tc>
          <w:tcPr>
            <w:tcW w:w="10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79486A" w14:textId="096CFEAF" w:rsidR="00F3494B" w:rsidRPr="00F3494B" w:rsidRDefault="00F3494B" w:rsidP="00F349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B</m:t>
                  </m:r>
                </m:sub>
              </m:sSub>
            </m:oMath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BD6DB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133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E934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,266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BF51795" w14:textId="69DEF0D4" w:rsidR="00F3494B" w:rsidRPr="00F3494B" w:rsidRDefault="00601E63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601E63">
              <w:rPr>
                <w:rFonts w:ascii="Times New Roman" w:eastAsia="Times New Roman" w:hAnsi="Times New Roman" w:cs="Times New Roman"/>
                <w:color w:val="000000"/>
                <w:kern w:val="0"/>
                <w:lang w:val="ru-RU"/>
                <w14:ligatures w14:val="none"/>
              </w:rPr>
              <w:t>-</w:t>
            </w:r>
            <w:r w:rsidR="00F3494B"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0,9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4969494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5,06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EEFB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13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F4CA5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2,53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C37D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26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84F5D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1,13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9653E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E0026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-0,2</w:t>
            </w:r>
          </w:p>
        </w:tc>
      </w:tr>
      <w:tr w:rsidR="00601E63" w:rsidRPr="00F3494B" w14:paraId="411F2EB8" w14:textId="77777777" w:rsidTr="00601E63">
        <w:trPr>
          <w:trHeight w:val="383"/>
        </w:trPr>
        <w:tc>
          <w:tcPr>
            <w:tcW w:w="10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5DAB35" w14:textId="44F1192C" w:rsidR="00F3494B" w:rsidRPr="00F3494B" w:rsidRDefault="00F3494B" w:rsidP="00F349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B</m:t>
                  </m:r>
                </m:sub>
              </m:sSub>
            </m:oMath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DC5FB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66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0EAB9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,26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6D9B26C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89E8C69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6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D744F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29,46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3BE36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3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4EA58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8,93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0BD0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49,53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4D5DE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5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DA567" w14:textId="77777777" w:rsidR="00F3494B" w:rsidRPr="00F3494B" w:rsidRDefault="00F3494B" w:rsidP="00F3494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</w:pPr>
            <w:r w:rsidRPr="00F3494B">
              <w:rPr>
                <w:rFonts w:ascii="Times New Roman" w:eastAsia="Times New Roman" w:hAnsi="Times New Roman" w:cs="Times New Roman"/>
                <w:color w:val="000000"/>
                <w:kern w:val="0"/>
                <w14:ligatures w14:val="none"/>
              </w:rPr>
              <w:t>16,333</w:t>
            </w:r>
          </w:p>
        </w:tc>
      </w:tr>
    </w:tbl>
    <w:p w14:paraId="20AFF54D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64836D14" w14:textId="2FEAA5D8" w:rsidR="00601E63" w:rsidRDefault="00601E63" w:rsidP="00601E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38B0">
        <w:rPr>
          <w:rFonts w:ascii="Times New Roman" w:hAnsi="Times New Roman" w:cs="Times New Roman"/>
          <w:sz w:val="24"/>
          <w:szCs w:val="20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а основе этих данных можно составить линейную дискриминантную функцию </w:t>
      </w:r>
      <w:r>
        <w:rPr>
          <w:rFonts w:ascii="Times New Roman" w:hAnsi="Times New Roman" w:cs="Times New Roman"/>
          <w:sz w:val="28"/>
          <w:szCs w:val="28"/>
        </w:rPr>
        <w:t>F3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068A1CC9" w14:textId="77777777" w:rsidR="00632EAE" w:rsidRDefault="00632EAE" w:rsidP="00601E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2845FAE" w14:textId="7327E344" w:rsidR="00601E63" w:rsidRDefault="00601E63" w:rsidP="00601E63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601E63">
        <w:rPr>
          <w:rFonts w:ascii="Times New Roman" w:eastAsiaTheme="minorEastAsia" w:hAnsi="Times New Roman" w:cs="Times New Roman"/>
          <w:sz w:val="28"/>
          <w:szCs w:val="36"/>
        </w:rPr>
        <w:t>F3=-20,9333333333333x3+25,0666666666667x4-333,333333333333</w:t>
      </w:r>
    </w:p>
    <w:p w14:paraId="1FA72073" w14:textId="77777777" w:rsidR="00632EAE" w:rsidRPr="00632EAE" w:rsidRDefault="00632EAE" w:rsidP="00601E63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36"/>
          <w:lang w:val="ru-RU"/>
        </w:rPr>
      </w:pPr>
    </w:p>
    <w:p w14:paraId="3809510C" w14:textId="7B7EF833" w:rsidR="00AE56D0" w:rsidRDefault="00601E63" w:rsidP="00632EA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Реализовав графическое представление этой прямой в пространстве признаков </w:t>
      </w:r>
      <w:r w:rsidRPr="001B59FA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gramStart"/>
      <w:r w:rsidRPr="001B59FA">
        <w:rPr>
          <w:rFonts w:ascii="Times New Roman" w:hAnsi="Times New Roman" w:cs="Times New Roman"/>
          <w:sz w:val="28"/>
          <w:szCs w:val="28"/>
          <w:lang w:val="ru-RU"/>
        </w:rPr>
        <w:t>4</w:t>
      </w:r>
      <w:proofErr w:type="gramEnd"/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олучим:</w:t>
      </w:r>
    </w:p>
    <w:p w14:paraId="4C9A5D5B" w14:textId="77777777" w:rsidR="00632EAE" w:rsidRPr="00DF38B0" w:rsidRDefault="00632EAE" w:rsidP="00632EA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87713B9" w14:textId="788FA644" w:rsidR="00AE56D0" w:rsidRPr="00601E63" w:rsidRDefault="00601E63" w:rsidP="00601E63">
      <w:pPr>
        <w:spacing w:after="0" w:line="360" w:lineRule="auto"/>
        <w:jc w:val="center"/>
        <w:rPr>
          <w:rFonts w:ascii="Times New Roman" w:hAnsi="Times New Roman" w:cs="Times New Roman"/>
          <w:lang w:val="ru-RU"/>
        </w:rPr>
      </w:pPr>
      <w:r>
        <w:rPr>
          <w:noProof/>
        </w:rPr>
        <w:drawing>
          <wp:inline distT="0" distB="0" distL="0" distR="0" wp14:anchorId="39EA7F81" wp14:editId="742A5AFE">
            <wp:extent cx="4565031" cy="2752493"/>
            <wp:effectExtent l="0" t="0" r="6985" b="10160"/>
            <wp:docPr id="5618122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B7902C7B-266B-4E7B-4DB5-619E37B642B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14:paraId="6B3C7C4B" w14:textId="5D6E2B16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1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6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Графическое представление объектов и разделяющей функции в пространстве признаков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4</w:t>
      </w:r>
    </w:p>
    <w:p w14:paraId="0A792C28" w14:textId="77777777" w:rsidR="00AE56D0" w:rsidRPr="00632EAE" w:rsidRDefault="00AE56D0" w:rsidP="00AE56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6F47AB9" w14:textId="77777777" w:rsidR="00601E63" w:rsidRPr="001B59FA" w:rsidRDefault="00601E63" w:rsidP="00601E63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36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После </w:t>
      </w:r>
      <w:r>
        <w:rPr>
          <w:rFonts w:ascii="Times New Roman" w:hAnsi="Times New Roman" w:cs="Times New Roman"/>
          <w:sz w:val="28"/>
          <w:szCs w:val="28"/>
          <w:lang w:val="ru-RU"/>
        </w:rPr>
        <w:t>построения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функции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нужно найти область неопределенности, для этого при вычислении средних арифметических и среднеквадратическое отклонений нужно последовательно убирать каждый из объектов. И на основе вышеперечисленного строить новые прямые</w:t>
      </w:r>
      <w:r>
        <w:rPr>
          <w:rFonts w:ascii="Times New Roman" w:hAnsi="Times New Roman" w:cs="Times New Roman"/>
          <w:sz w:val="28"/>
          <w:szCs w:val="28"/>
          <w:lang w:val="ru-RU"/>
        </w:rPr>
        <w:t>, образующие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область неопределенности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C150AF6" w14:textId="1C148D90" w:rsidR="00601E63" w:rsidRPr="00AE56D0" w:rsidRDefault="00601E63" w:rsidP="00601E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hAnsi="Times New Roman" w:cs="Times New Roman"/>
          <w:sz w:val="28"/>
          <w:szCs w:val="28"/>
          <w:lang w:val="ru-RU"/>
        </w:rPr>
        <w:t>На рисунке 1</w:t>
      </w:r>
      <w:r w:rsidR="00B46F66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графически представлены объекты в пространств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признаков 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AE56D0">
        <w:rPr>
          <w:rFonts w:ascii="Times New Roman" w:hAnsi="Times New Roman" w:cs="Times New Roman"/>
          <w:sz w:val="28"/>
          <w:szCs w:val="28"/>
          <w:lang w:val="ru-RU"/>
        </w:rPr>
        <w:t>, дискриминантная функция и область неопределенности:</w:t>
      </w:r>
    </w:p>
    <w:p w14:paraId="231C93E8" w14:textId="77777777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lang w:val="ru-RU"/>
        </w:rPr>
      </w:pPr>
    </w:p>
    <w:p w14:paraId="1A6302CD" w14:textId="1CA7BB8F" w:rsidR="00AE56D0" w:rsidRPr="00AE56D0" w:rsidRDefault="00601E63" w:rsidP="00601E63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601E6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6F4D236" wp14:editId="1DB5AEE7">
            <wp:extent cx="6152515" cy="3691255"/>
            <wp:effectExtent l="0" t="0" r="635" b="4445"/>
            <wp:docPr id="192954132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369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F2BF1" w14:textId="78E5F13B" w:rsidR="00AE56D0" w:rsidRPr="00AE56D0" w:rsidRDefault="00AE56D0" w:rsidP="00AE56D0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1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7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Графическое представление объектов, разделяющей функции и области неопределенности в пространстве признаков </w:t>
      </w:r>
      <w:r w:rsidR="00A227D3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и 4</w:t>
      </w:r>
    </w:p>
    <w:p w14:paraId="3AF5A29B" w14:textId="77777777" w:rsidR="00AE56D0" w:rsidRPr="00AE56D0" w:rsidRDefault="00AE56D0" w:rsidP="00AE56D0">
      <w:pPr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lang w:val="ru-RU"/>
        </w:rPr>
        <w:br w:type="page"/>
      </w:r>
    </w:p>
    <w:p w14:paraId="25BE935C" w14:textId="485A8E01" w:rsidR="00AE56D0" w:rsidRDefault="002D21C5" w:rsidP="00AE56D0">
      <w:pPr>
        <w:pStyle w:val="12"/>
      </w:pPr>
      <w:bookmarkStart w:id="14" w:name="_Toc180564576"/>
      <w:r>
        <w:lastRenderedPageBreak/>
        <w:t>8</w:t>
      </w:r>
      <w:r w:rsidR="00AE56D0" w:rsidRPr="00AE56D0">
        <w:t xml:space="preserve"> АЛГОРИТМ КЛАССИФИКАЦИИ</w:t>
      </w:r>
      <w:bookmarkEnd w:id="14"/>
    </w:p>
    <w:p w14:paraId="3D7A9DFF" w14:textId="77777777" w:rsidR="00A227D3" w:rsidRPr="00AE56D0" w:rsidRDefault="00A227D3" w:rsidP="00AE56D0">
      <w:pPr>
        <w:pStyle w:val="12"/>
      </w:pPr>
    </w:p>
    <w:p w14:paraId="187A5C9B" w14:textId="7318AB0C" w:rsidR="00AE56D0" w:rsidRPr="005E59E6" w:rsidRDefault="005E59E6" w:rsidP="00AE56D0">
      <w:pPr>
        <w:jc w:val="center"/>
        <w:rPr>
          <w:rFonts w:ascii="Times New Roman" w:hAnsi="Times New Roman" w:cs="Times New Roman"/>
          <w:lang w:val="ru-RU"/>
        </w:rPr>
      </w:pPr>
      <w:r w:rsidRPr="005E59E6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466E007" wp14:editId="71AC50A3">
            <wp:extent cx="6152515" cy="6274435"/>
            <wp:effectExtent l="0" t="0" r="635" b="0"/>
            <wp:docPr id="20824055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405587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627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E3956" w14:textId="64733E88" w:rsidR="00AE56D0" w:rsidRPr="00632EAE" w:rsidRDefault="00AE56D0" w:rsidP="00632EAE">
      <w:pPr>
        <w:jc w:val="center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1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8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Блок</w:t>
      </w:r>
      <w:r w:rsidR="00601E63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>схема алгоритма классификации</w:t>
      </w:r>
      <w:r w:rsidRPr="00AE56D0">
        <w:rPr>
          <w:rFonts w:ascii="Times New Roman" w:hAnsi="Times New Roman" w:cs="Times New Roman"/>
          <w:lang w:val="ru-RU"/>
        </w:rPr>
        <w:t xml:space="preserve"> </w:t>
      </w:r>
      <w:r w:rsidRPr="00AE56D0">
        <w:rPr>
          <w:rFonts w:ascii="Times New Roman" w:hAnsi="Times New Roman" w:cs="Times New Roman"/>
          <w:lang w:val="ru-RU"/>
        </w:rPr>
        <w:br w:type="page"/>
      </w:r>
    </w:p>
    <w:p w14:paraId="282A5131" w14:textId="0489CD2F" w:rsidR="00AE56D0" w:rsidRDefault="002D21C5" w:rsidP="00AE56D0">
      <w:pPr>
        <w:pStyle w:val="12"/>
      </w:pPr>
      <w:bookmarkStart w:id="15" w:name="_Toc180564577"/>
      <w:r>
        <w:lastRenderedPageBreak/>
        <w:t>9</w:t>
      </w:r>
      <w:r w:rsidR="00AE56D0" w:rsidRPr="00AE56D0">
        <w:t xml:space="preserve"> ПРОГРАММА АВТОМАТИЧЕСКОЙ КЛАССИФИКАЦИИ</w:t>
      </w:r>
      <w:bookmarkEnd w:id="15"/>
    </w:p>
    <w:p w14:paraId="7860D329" w14:textId="77777777" w:rsidR="005E59E6" w:rsidRPr="00AE56D0" w:rsidRDefault="005E59E6" w:rsidP="00AE56D0">
      <w:pPr>
        <w:pStyle w:val="12"/>
      </w:pPr>
    </w:p>
    <w:p w14:paraId="2705CD5F" w14:textId="06351E96" w:rsidR="00AE56D0" w:rsidRDefault="005E59E6" w:rsidP="005E59E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Программа была протестирована на проверяющей выборке. </w:t>
      </w:r>
      <w:r w:rsidR="00AE56D0" w:rsidRPr="00AE56D0">
        <w:rPr>
          <w:rFonts w:ascii="Times New Roman" w:hAnsi="Times New Roman" w:cs="Times New Roman"/>
          <w:sz w:val="28"/>
          <w:szCs w:val="28"/>
          <w:lang w:val="ru-RU"/>
        </w:rPr>
        <w:t>Ниже на рисунке 1</w:t>
      </w:r>
      <w:r w:rsidR="00B46F66">
        <w:rPr>
          <w:rFonts w:ascii="Times New Roman" w:hAnsi="Times New Roman" w:cs="Times New Roman"/>
          <w:sz w:val="28"/>
          <w:szCs w:val="28"/>
          <w:lang w:val="ru-RU"/>
        </w:rPr>
        <w:t>9</w:t>
      </w:r>
      <w:r w:rsidR="00AE56D0"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 результат работы </w:t>
      </w:r>
      <w:r>
        <w:rPr>
          <w:rFonts w:ascii="Times New Roman" w:hAnsi="Times New Roman" w:cs="Times New Roman"/>
          <w:sz w:val="28"/>
          <w:szCs w:val="28"/>
          <w:lang w:val="ru-RU"/>
        </w:rPr>
        <w:t>программы</w:t>
      </w:r>
      <w:r w:rsidR="00AE56D0" w:rsidRPr="00AE56D0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</w:p>
    <w:p w14:paraId="7A0C683C" w14:textId="77777777" w:rsidR="00A227D3" w:rsidRPr="00AE56D0" w:rsidRDefault="00A227D3" w:rsidP="005E59E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4A46E29" w14:textId="644510B3" w:rsidR="00AE56D0" w:rsidRDefault="005E59E6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5E59E6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489E9584" wp14:editId="69BCA23E">
            <wp:extent cx="5814060" cy="388844"/>
            <wp:effectExtent l="0" t="0" r="0" b="0"/>
            <wp:docPr id="4968965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896534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832058" cy="39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EEC9D" w14:textId="42684803" w:rsidR="005E59E6" w:rsidRDefault="005E59E6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5E59E6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359F7DB2" wp14:editId="3766EC24">
            <wp:extent cx="5814060" cy="441650"/>
            <wp:effectExtent l="0" t="0" r="0" b="0"/>
            <wp:docPr id="2030370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37082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52862" cy="45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2B5EA" w14:textId="3F44FA72" w:rsidR="005E59E6" w:rsidRDefault="005E59E6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5E59E6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5448CBBE" wp14:editId="00EA80E6">
            <wp:extent cx="5874328" cy="485637"/>
            <wp:effectExtent l="0" t="0" r="0" b="0"/>
            <wp:docPr id="23425356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25356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024655" cy="49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3AD17" w14:textId="1FC9139E" w:rsidR="005E59E6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0002615B" wp14:editId="2AE4319B">
            <wp:extent cx="5839691" cy="457460"/>
            <wp:effectExtent l="0" t="0" r="0" b="0"/>
            <wp:docPr id="17395183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518378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03529" cy="46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DA10A" w14:textId="5F0DDB98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31AE51A0" wp14:editId="25A3BC9D">
            <wp:extent cx="5825837" cy="437133"/>
            <wp:effectExtent l="0" t="0" r="3810" b="1270"/>
            <wp:docPr id="179214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1466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884298" cy="44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00EC7" w14:textId="7EF3960E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61D09F9B" wp14:editId="0C83FEF0">
            <wp:extent cx="5853430" cy="457932"/>
            <wp:effectExtent l="0" t="0" r="0" b="0"/>
            <wp:docPr id="4969400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940027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37555" cy="464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BC56E" w14:textId="4AAA4527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012BC6C2" wp14:editId="091618D3">
            <wp:extent cx="5839460" cy="387529"/>
            <wp:effectExtent l="0" t="0" r="0" b="0"/>
            <wp:docPr id="772456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4562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53908" cy="40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5A027" w14:textId="76895616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0DB88D92" wp14:editId="63267F24">
            <wp:extent cx="5814060" cy="424848"/>
            <wp:effectExtent l="0" t="0" r="0" b="0"/>
            <wp:docPr id="793682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68217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814060" cy="424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6C896" w14:textId="601F1781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6E5CF798" wp14:editId="11C574C5">
            <wp:extent cx="5872247" cy="490855"/>
            <wp:effectExtent l="0" t="0" r="0" b="4445"/>
            <wp:docPr id="7517818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781857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071435" cy="50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76E77" w14:textId="15E3FEE9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66B6F919" wp14:editId="0D11A1BB">
            <wp:extent cx="5825490" cy="465366"/>
            <wp:effectExtent l="0" t="0" r="0" b="0"/>
            <wp:docPr id="14074397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439787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13107" cy="47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8521C" w14:textId="0157BA49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D92212B" wp14:editId="183278CD">
            <wp:extent cx="5873750" cy="460128"/>
            <wp:effectExtent l="0" t="0" r="0" b="0"/>
            <wp:docPr id="19656636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6365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28202" cy="464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63638" w14:textId="6D53E047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76B0E5C" wp14:editId="50330C1B">
            <wp:extent cx="5784273" cy="378494"/>
            <wp:effectExtent l="0" t="0" r="6985" b="2540"/>
            <wp:docPr id="21174248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424874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08163" cy="386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532F3" w14:textId="4828002D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lastRenderedPageBreak/>
        <w:drawing>
          <wp:inline distT="0" distB="0" distL="0" distR="0" wp14:anchorId="27C95724" wp14:editId="7978B32A">
            <wp:extent cx="5825837" cy="379410"/>
            <wp:effectExtent l="0" t="0" r="3810" b="1905"/>
            <wp:docPr id="16726956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695656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75550" cy="38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17010" w14:textId="16CBA7B7" w:rsidR="007A2B98" w:rsidRDefault="007A2B98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7A2B98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DEDC377" wp14:editId="1E96F6E6">
            <wp:extent cx="5825490" cy="416063"/>
            <wp:effectExtent l="0" t="0" r="3810" b="3175"/>
            <wp:docPr id="9034833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483305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59823" cy="425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0DAE0" w14:textId="7BB731BD" w:rsidR="007A2B98" w:rsidRDefault="00B6771E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B6771E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3DFC202A" wp14:editId="2148BC0D">
            <wp:extent cx="5974080" cy="398930"/>
            <wp:effectExtent l="0" t="0" r="0" b="1270"/>
            <wp:docPr id="6167262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726236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056610" cy="404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F558A" w14:textId="36B975F8" w:rsidR="007A2B98" w:rsidRDefault="00B6771E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B6771E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03EF89BB" wp14:editId="5BC41E5E">
            <wp:extent cx="5852160" cy="390184"/>
            <wp:effectExtent l="0" t="0" r="0" b="0"/>
            <wp:docPr id="17535404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540489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8913" cy="396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43D78" w14:textId="29293E65" w:rsidR="00B6771E" w:rsidRDefault="00B6771E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B6771E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2E4B781E" wp14:editId="6CAAF2D1">
            <wp:extent cx="5913120" cy="435749"/>
            <wp:effectExtent l="0" t="0" r="0" b="2540"/>
            <wp:docPr id="52257234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57234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021946" cy="443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4F20E" w14:textId="633E1415" w:rsidR="00B6771E" w:rsidRDefault="00B6771E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B6771E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5F954244" wp14:editId="10CFC771">
            <wp:extent cx="5825490" cy="417266"/>
            <wp:effectExtent l="0" t="0" r="3810" b="1905"/>
            <wp:docPr id="18717860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786025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29085" cy="42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06CB2" w14:textId="287AFEC5" w:rsidR="00B6771E" w:rsidRDefault="00B6771E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B6771E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18C966C" wp14:editId="097D21DD">
            <wp:extent cx="5844540" cy="374596"/>
            <wp:effectExtent l="0" t="0" r="0" b="6985"/>
            <wp:docPr id="89714829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14829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643" cy="380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A38C5" w14:textId="5F1D5C4B" w:rsidR="007A2B98" w:rsidRPr="005E59E6" w:rsidRDefault="00B6771E" w:rsidP="00A227D3">
      <w:pPr>
        <w:spacing w:after="0" w:line="360" w:lineRule="auto"/>
        <w:rPr>
          <w:rFonts w:ascii="Times New Roman" w:hAnsi="Times New Roman" w:cs="Times New Roman"/>
          <w:lang w:val="ru-RU"/>
        </w:rPr>
      </w:pPr>
      <w:r w:rsidRPr="00B6771E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F5EC413" wp14:editId="718B9109">
            <wp:extent cx="5867400" cy="418451"/>
            <wp:effectExtent l="0" t="0" r="0" b="1270"/>
            <wp:docPr id="18793234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323457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418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2DAA8" w14:textId="2AD20820" w:rsidR="00AE56D0" w:rsidRPr="00AE56D0" w:rsidRDefault="00AE56D0" w:rsidP="00AE56D0">
      <w:pPr>
        <w:spacing w:after="0" w:line="360" w:lineRule="auto"/>
        <w:ind w:firstLine="708"/>
        <w:jc w:val="center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>Рисунок 1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9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Результат работы </w:t>
      </w:r>
      <w:r w:rsidR="00A227D3">
        <w:rPr>
          <w:rFonts w:ascii="Times New Roman" w:hAnsi="Times New Roman" w:cs="Times New Roman"/>
          <w:sz w:val="20"/>
          <w:szCs w:val="20"/>
          <w:lang w:val="ru-RU"/>
        </w:rPr>
        <w:t>программы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на проверяющей выборке</w:t>
      </w:r>
    </w:p>
    <w:p w14:paraId="7B2B4EF9" w14:textId="77777777" w:rsidR="00AE56D0" w:rsidRPr="00632EAE" w:rsidRDefault="00AE56D0" w:rsidP="00AE56D0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7818E88" w14:textId="25196854" w:rsidR="00AE56D0" w:rsidRPr="00AE56D0" w:rsidRDefault="00AE56D0" w:rsidP="00EF1B2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>Для проверки работ</w:t>
      </w:r>
      <w:r w:rsidR="00A227D3">
        <w:rPr>
          <w:rFonts w:ascii="Times New Roman" w:eastAsia="Times New Roman" w:hAnsi="Times New Roman" w:cs="Times New Roman"/>
          <w:sz w:val="28"/>
          <w:szCs w:val="28"/>
          <w:lang w:val="ru-RU"/>
        </w:rPr>
        <w:t>ы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блас</w:t>
      </w:r>
      <w:r w:rsidR="00A227D3">
        <w:rPr>
          <w:rFonts w:ascii="Times New Roman" w:eastAsia="Times New Roman" w:hAnsi="Times New Roman" w:cs="Times New Roman"/>
          <w:sz w:val="28"/>
          <w:szCs w:val="28"/>
          <w:lang w:val="ru-RU"/>
        </w:rPr>
        <w:t>ти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еопределенности можно взять объект</w:t>
      </w:r>
      <w:r w:rsidR="005E59E6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асположенных в ней. На рисунке </w:t>
      </w:r>
      <w:r w:rsidR="00B46F66">
        <w:rPr>
          <w:rFonts w:ascii="Times New Roman" w:eastAsia="Times New Roman" w:hAnsi="Times New Roman" w:cs="Times New Roman"/>
          <w:sz w:val="28"/>
          <w:szCs w:val="28"/>
          <w:lang w:val="ru-RU"/>
        </w:rPr>
        <w:t>20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едставлен результат работы </w:t>
      </w:r>
      <w:r w:rsidR="00EF1B2A">
        <w:rPr>
          <w:rFonts w:ascii="Times New Roman" w:eastAsia="Times New Roman" w:hAnsi="Times New Roman" w:cs="Times New Roman"/>
          <w:sz w:val="28"/>
          <w:szCs w:val="28"/>
          <w:lang w:val="ru-RU"/>
        </w:rPr>
        <w:t>программы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для </w:t>
      </w:r>
      <w:r w:rsidR="00A227D3">
        <w:rPr>
          <w:rFonts w:ascii="Times New Roman" w:eastAsia="Times New Roman" w:hAnsi="Times New Roman" w:cs="Times New Roman"/>
          <w:sz w:val="28"/>
          <w:szCs w:val="28"/>
          <w:lang w:val="ru-RU"/>
        </w:rPr>
        <w:t>такого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бъект</w:t>
      </w:r>
      <w:r w:rsidR="00A227D3">
        <w:rPr>
          <w:rFonts w:ascii="Times New Roman" w:eastAsia="Times New Roman" w:hAnsi="Times New Roman" w:cs="Times New Roman"/>
          <w:sz w:val="28"/>
          <w:szCs w:val="28"/>
          <w:lang w:val="ru-RU"/>
        </w:rPr>
        <w:t>а</w:t>
      </w:r>
      <w:r w:rsidRPr="00AE56D0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14:paraId="5045DCC9" w14:textId="77777777" w:rsidR="00AE56D0" w:rsidRPr="00632EAE" w:rsidRDefault="00AE56D0" w:rsidP="00AE56D0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333DBA5" w14:textId="47003BF7" w:rsidR="00AE56D0" w:rsidRPr="00AE56D0" w:rsidRDefault="00B6771E" w:rsidP="00AE56D0">
      <w:pPr>
        <w:spacing w:after="0" w:line="360" w:lineRule="auto"/>
        <w:jc w:val="center"/>
        <w:rPr>
          <w:rFonts w:ascii="Times New Roman" w:eastAsia="Times New Roman" w:hAnsi="Times New Roman" w:cs="Times New Roman"/>
        </w:rPr>
      </w:pPr>
      <w:r w:rsidRPr="00B6771E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6F093BB5" wp14:editId="2AE3AFC3">
            <wp:extent cx="6152515" cy="510540"/>
            <wp:effectExtent l="0" t="0" r="635" b="3810"/>
            <wp:docPr id="34468425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684259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E0D81" w14:textId="6861E3FE" w:rsidR="00AE56D0" w:rsidRPr="00AE56D0" w:rsidRDefault="00AE56D0" w:rsidP="00AE56D0">
      <w:pPr>
        <w:spacing w:after="0" w:line="360" w:lineRule="auto"/>
        <w:ind w:firstLine="708"/>
        <w:jc w:val="center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Рисунок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20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– Результат работы 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>программы</w:t>
      </w:r>
      <w:r w:rsidRPr="00AE56D0">
        <w:rPr>
          <w:rFonts w:ascii="Times New Roman" w:hAnsi="Times New Roman" w:cs="Times New Roman"/>
          <w:sz w:val="20"/>
          <w:szCs w:val="20"/>
          <w:lang w:val="ru-RU"/>
        </w:rPr>
        <w:t xml:space="preserve"> для объекта</w:t>
      </w:r>
      <w:r w:rsidR="00B46F66">
        <w:rPr>
          <w:rFonts w:ascii="Times New Roman" w:hAnsi="Times New Roman" w:cs="Times New Roman"/>
          <w:sz w:val="20"/>
          <w:szCs w:val="20"/>
          <w:lang w:val="ru-RU"/>
        </w:rPr>
        <w:t xml:space="preserve"> в области неопределенности</w:t>
      </w:r>
    </w:p>
    <w:p w14:paraId="59D8C90E" w14:textId="77777777" w:rsidR="00AE56D0" w:rsidRPr="00AE56D0" w:rsidRDefault="00AE56D0" w:rsidP="00AE56D0">
      <w:pPr>
        <w:spacing w:after="0" w:line="360" w:lineRule="auto"/>
        <w:ind w:firstLine="708"/>
        <w:rPr>
          <w:rFonts w:ascii="Times New Roman" w:hAnsi="Times New Roman" w:cs="Times New Roman"/>
          <w:lang w:val="ru-RU"/>
        </w:rPr>
      </w:pPr>
      <w:r w:rsidRPr="00AE56D0">
        <w:rPr>
          <w:rFonts w:ascii="Times New Roman" w:eastAsia="Times New Roman" w:hAnsi="Times New Roman" w:cs="Times New Roman"/>
          <w:lang w:val="ru-RU"/>
        </w:rPr>
        <w:br w:type="page"/>
      </w:r>
    </w:p>
    <w:p w14:paraId="2C63443B" w14:textId="29A9BF4D" w:rsidR="003A7557" w:rsidRDefault="003A7557" w:rsidP="00AE56D0">
      <w:pPr>
        <w:pStyle w:val="12"/>
        <w:rPr>
          <w:rFonts w:eastAsia="Times New Roman"/>
        </w:rPr>
      </w:pPr>
      <w:bookmarkStart w:id="16" w:name="_Toc180564578"/>
      <w:r>
        <w:rPr>
          <w:rFonts w:eastAsia="Times New Roman"/>
        </w:rPr>
        <w:lastRenderedPageBreak/>
        <w:t>ЗАКЛЮЧЕНИЕ</w:t>
      </w:r>
      <w:bookmarkEnd w:id="16"/>
    </w:p>
    <w:p w14:paraId="45F18621" w14:textId="77777777" w:rsidR="00CA1904" w:rsidRPr="00632EAE" w:rsidRDefault="00CA1904" w:rsidP="00632EAE">
      <w:pPr>
        <w:rPr>
          <w:rFonts w:ascii="Times New Roman" w:hAnsi="Times New Roman" w:cs="Times New Roman"/>
          <w:sz w:val="28"/>
          <w:szCs w:val="28"/>
        </w:rPr>
      </w:pPr>
    </w:p>
    <w:p w14:paraId="175AD566" w14:textId="39D8721D" w:rsidR="003A7557" w:rsidRDefault="003A7557" w:rsidP="00CA1904">
      <w:pPr>
        <w:pStyle w:val="12"/>
        <w:jc w:val="both"/>
        <w:rPr>
          <w:rFonts w:eastAsia="Times New Roman"/>
          <w:b w:val="0"/>
          <w:bCs w:val="0"/>
        </w:rPr>
      </w:pPr>
      <w:r>
        <w:rPr>
          <w:rFonts w:eastAsia="Times New Roman"/>
          <w:b w:val="0"/>
          <w:bCs w:val="0"/>
        </w:rPr>
        <w:tab/>
      </w:r>
      <w:bookmarkStart w:id="17" w:name="_Toc180564579"/>
      <w:r w:rsidR="00632EAE" w:rsidRPr="00632EAE">
        <w:rPr>
          <w:rFonts w:eastAsia="Times New Roman"/>
          <w:b w:val="0"/>
          <w:bCs w:val="0"/>
        </w:rPr>
        <w:t>В результате выполнения программы все объекты проверяющей выборки были правильно классифицированы, то есть отнесены к своему классу. Это доказывает правильность написанного алгоритма и его реализации. Решение продемонстрировало свою эффективность и может быть использовано для аналогичных задач классификации в реальных условиях.</w:t>
      </w:r>
      <w:bookmarkEnd w:id="17"/>
    </w:p>
    <w:p w14:paraId="4C6843F3" w14:textId="77777777" w:rsidR="00CA1904" w:rsidRDefault="00CA1904" w:rsidP="00CA1904">
      <w:pPr>
        <w:pStyle w:val="12"/>
        <w:jc w:val="both"/>
        <w:rPr>
          <w:rFonts w:eastAsia="Times New Roman"/>
          <w:b w:val="0"/>
          <w:bCs w:val="0"/>
        </w:rPr>
      </w:pPr>
    </w:p>
    <w:p w14:paraId="3EB932B6" w14:textId="77777777" w:rsidR="00CA1904" w:rsidRDefault="00CA1904" w:rsidP="00632EAE"/>
    <w:p w14:paraId="340A552D" w14:textId="77777777" w:rsidR="00CA1904" w:rsidRDefault="00CA1904" w:rsidP="00632EAE"/>
    <w:p w14:paraId="42E1E9A0" w14:textId="77777777" w:rsidR="00CA1904" w:rsidRDefault="00CA1904" w:rsidP="00632EAE"/>
    <w:p w14:paraId="120A3040" w14:textId="77777777" w:rsidR="00CA1904" w:rsidRDefault="00CA1904" w:rsidP="00632EAE"/>
    <w:p w14:paraId="42B2ABF7" w14:textId="77777777" w:rsidR="00CA1904" w:rsidRDefault="00CA1904" w:rsidP="00632EAE"/>
    <w:p w14:paraId="3C9595BB" w14:textId="77777777" w:rsidR="00CA1904" w:rsidRDefault="00CA1904" w:rsidP="00632EAE"/>
    <w:p w14:paraId="3631765C" w14:textId="77777777" w:rsidR="00CA1904" w:rsidRDefault="00CA1904" w:rsidP="00632EAE"/>
    <w:p w14:paraId="02C17AD4" w14:textId="77777777" w:rsidR="00CA1904" w:rsidRDefault="00CA1904" w:rsidP="00632EAE"/>
    <w:p w14:paraId="1826B713" w14:textId="77777777" w:rsidR="00CA1904" w:rsidRDefault="00CA1904" w:rsidP="00632EAE"/>
    <w:p w14:paraId="5603A3A3" w14:textId="77777777" w:rsidR="00CA1904" w:rsidRDefault="00CA1904" w:rsidP="00632EAE"/>
    <w:p w14:paraId="58552E3A" w14:textId="77777777" w:rsidR="00CA1904" w:rsidRDefault="00CA1904" w:rsidP="00632EAE"/>
    <w:p w14:paraId="36194803" w14:textId="77777777" w:rsidR="00CA1904" w:rsidRDefault="00CA1904" w:rsidP="00632EAE"/>
    <w:p w14:paraId="4503B7FC" w14:textId="77777777" w:rsidR="00CA1904" w:rsidRDefault="00CA1904" w:rsidP="00632EAE"/>
    <w:p w14:paraId="78174806" w14:textId="77777777" w:rsidR="00CA1904" w:rsidRDefault="00CA1904" w:rsidP="00632EAE"/>
    <w:p w14:paraId="2F8270F5" w14:textId="77777777" w:rsidR="00CA1904" w:rsidRDefault="00CA1904" w:rsidP="00632EAE"/>
    <w:p w14:paraId="7E6F7541" w14:textId="77777777" w:rsidR="00CA1904" w:rsidRDefault="00CA1904" w:rsidP="00632EAE"/>
    <w:p w14:paraId="2B5555C7" w14:textId="77777777" w:rsidR="00CA1904" w:rsidRDefault="00CA1904" w:rsidP="00632EAE"/>
    <w:p w14:paraId="3C126E9B" w14:textId="77777777" w:rsidR="00CA1904" w:rsidRPr="00CA1904" w:rsidRDefault="00CA1904" w:rsidP="00632EAE">
      <w:pPr>
        <w:rPr>
          <w:lang w:val="ru-RU"/>
        </w:rPr>
      </w:pPr>
    </w:p>
    <w:p w14:paraId="6CA60AF4" w14:textId="53B04566" w:rsidR="00AE56D0" w:rsidRPr="003A7557" w:rsidRDefault="00AE56D0" w:rsidP="00AE56D0">
      <w:pPr>
        <w:pStyle w:val="12"/>
        <w:rPr>
          <w:rFonts w:eastAsia="Times New Roman"/>
        </w:rPr>
      </w:pPr>
      <w:bookmarkStart w:id="18" w:name="_Toc180564580"/>
      <w:r w:rsidRPr="00AE56D0">
        <w:rPr>
          <w:rFonts w:eastAsia="Times New Roman"/>
        </w:rPr>
        <w:lastRenderedPageBreak/>
        <w:t>ПРИЛОЖЕНИЕ</w:t>
      </w:r>
      <w:bookmarkEnd w:id="18"/>
    </w:p>
    <w:p w14:paraId="38FF2FEC" w14:textId="77777777" w:rsidR="00AE56D0" w:rsidRPr="003A7557" w:rsidRDefault="00AE56D0" w:rsidP="00AE56D0">
      <w:pPr>
        <w:pStyle w:val="a9"/>
      </w:pPr>
    </w:p>
    <w:p w14:paraId="34E5033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#include &lt;iostream&gt;</w:t>
      </w:r>
    </w:p>
    <w:p w14:paraId="50B90E3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#include &lt;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math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&gt;</w:t>
      </w:r>
    </w:p>
    <w:p w14:paraId="6663983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15D36B52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using namespace std;</w:t>
      </w:r>
    </w:p>
    <w:p w14:paraId="6AC8ED7F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394C10A1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double 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Verh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 xml:space="preserve">int x, double epsilon, double offset) </w:t>
      </w:r>
    </w:p>
    <w:p w14:paraId="3626D51E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{</w:t>
      </w:r>
    </w:p>
    <w:p w14:paraId="0ACAB791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return epsilon * </w:t>
      </w:r>
      <w:proofErr w:type="gramStart"/>
      <w:r w:rsidRPr="005E59E6">
        <w:rPr>
          <w:rFonts w:ascii="Times New Roman" w:hAnsi="Times New Roman" w:cs="Times New Roman"/>
          <w:sz w:val="24"/>
          <w:szCs w:val="24"/>
        </w:rPr>
        <w:t>pow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x, 2)+offset;</w:t>
      </w:r>
    </w:p>
    <w:p w14:paraId="1DF0FD1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}</w:t>
      </w:r>
    </w:p>
    <w:p w14:paraId="4129EC70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00606E6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double 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Niz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 xml:space="preserve">int x, double epsilon, double offset) </w:t>
      </w:r>
    </w:p>
    <w:p w14:paraId="0E78974D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{</w:t>
      </w:r>
    </w:p>
    <w:p w14:paraId="435120B1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return -epsilon * </w:t>
      </w:r>
      <w:proofErr w:type="gramStart"/>
      <w:r w:rsidRPr="005E59E6">
        <w:rPr>
          <w:rFonts w:ascii="Times New Roman" w:hAnsi="Times New Roman" w:cs="Times New Roman"/>
          <w:sz w:val="24"/>
          <w:szCs w:val="24"/>
        </w:rPr>
        <w:t>pow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x, 2)-offset;</w:t>
      </w:r>
    </w:p>
    <w:p w14:paraId="1A60059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}</w:t>
      </w:r>
    </w:p>
    <w:p w14:paraId="70C3555C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10AE8CA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int </w:t>
      </w:r>
      <w:proofErr w:type="gramStart"/>
      <w:r w:rsidRPr="005E59E6">
        <w:rPr>
          <w:rFonts w:ascii="Times New Roman" w:hAnsi="Times New Roman" w:cs="Times New Roman"/>
          <w:sz w:val="24"/>
          <w:szCs w:val="24"/>
        </w:rPr>
        <w:t>main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1356C19B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{</w:t>
      </w:r>
    </w:p>
    <w:p w14:paraId="024E101C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int koord1;</w:t>
      </w:r>
    </w:p>
    <w:p w14:paraId="07CCA983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int koord2;</w:t>
      </w:r>
    </w:p>
    <w:p w14:paraId="518FC7EE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int 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priznaki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10];</w:t>
      </w:r>
    </w:p>
    <w:p w14:paraId="13F5CEEB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double rezf1, rezf2, rezf3;</w:t>
      </w:r>
    </w:p>
    <w:p w14:paraId="580FD34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722936B0" w14:textId="704D3960" w:rsidR="005E59E6" w:rsidRPr="00DF38B0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Author - Moskalenko Vitaly Alexandrovich UIB-311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3223ED5B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for (int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5E59E6">
        <w:rPr>
          <w:rFonts w:ascii="Times New Roman" w:hAnsi="Times New Roman" w:cs="Times New Roman"/>
          <w:sz w:val="24"/>
          <w:szCs w:val="24"/>
        </w:rPr>
        <w:t>0;i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&lt;10;i++)</w:t>
      </w:r>
    </w:p>
    <w:p w14:paraId="275599CC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{</w:t>
      </w:r>
    </w:p>
    <w:p w14:paraId="19F9E381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lastRenderedPageBreak/>
        <w:t xml:space="preserve">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in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gt;&g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priznaki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];</w:t>
      </w:r>
    </w:p>
    <w:p w14:paraId="22998EC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}</w:t>
      </w:r>
    </w:p>
    <w:p w14:paraId="780723A2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44EEF8A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koord1=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priznaki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2];</w:t>
      </w:r>
    </w:p>
    <w:p w14:paraId="1EC63A2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koord2=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priznaki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3];</w:t>
      </w:r>
    </w:p>
    <w:p w14:paraId="35B1739C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73ACFD2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rezf1=-13.4444444444444*koord1+32.7111111111111*koord2-1971.83432098766;</w:t>
      </w:r>
    </w:p>
    <w:p w14:paraId="4E7917C3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rezf2=6.13333333333333*koord1+60.6666666666667*koord2-3801.69777777779;</w:t>
      </w:r>
    </w:p>
    <w:p w14:paraId="16917613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rezf3=-20.9333333333333*koord1+25.0666666666667*koord2-333.333333333333;</w:t>
      </w:r>
    </w:p>
    <w:p w14:paraId="656B6F6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659D743E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const double epsilon1 = 0.1;</w:t>
      </w:r>
    </w:p>
    <w:p w14:paraId="648166B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const double epsilon2 = 0.1;</w:t>
      </w:r>
    </w:p>
    <w:p w14:paraId="534E1514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const double epsilon3 = 0.1;</w:t>
      </w:r>
    </w:p>
    <w:p w14:paraId="758B8C9C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const double offset1 = 1.0;  </w:t>
      </w:r>
    </w:p>
    <w:p w14:paraId="059E2F8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const double offset2 = 2.0;</w:t>
      </w:r>
    </w:p>
    <w:p w14:paraId="2092862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3030F81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bool neoprf1=(rezf1&gt;=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Niz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koord1, epsilon1, offset2))&amp;&amp;(rezf1&lt;=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Verh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koord1, epsilon1, offset1));</w:t>
      </w:r>
    </w:p>
    <w:p w14:paraId="61AA11C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bool neoprf2=(rezf2&gt;=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Niz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koord1, epsilon2, offset2))&amp;&amp;(rezf2&lt;=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Verh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koord1, epsilon2, offset1));</w:t>
      </w:r>
    </w:p>
    <w:p w14:paraId="5478B21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bool neoprf3=(rezf3&gt;=</w:t>
      </w:r>
      <w:proofErr w:type="spellStart"/>
      <w:proofErr w:type="gramStart"/>
      <w:r w:rsidRPr="005E59E6">
        <w:rPr>
          <w:rFonts w:ascii="Times New Roman" w:hAnsi="Times New Roman" w:cs="Times New Roman"/>
          <w:sz w:val="24"/>
          <w:szCs w:val="24"/>
        </w:rPr>
        <w:t>Niz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E59E6">
        <w:rPr>
          <w:rFonts w:ascii="Times New Roman" w:hAnsi="Times New Roman" w:cs="Times New Roman"/>
          <w:sz w:val="24"/>
          <w:szCs w:val="24"/>
        </w:rPr>
        <w:t>koord1, epsilon3, offset2))&amp;&amp;(rezf3&lt;=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Verhparabola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(koord1, epsilon3, offset1));</w:t>
      </w:r>
    </w:p>
    <w:p w14:paraId="3555226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1E15A18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if (neoprf1) </w:t>
      </w:r>
    </w:p>
    <w:p w14:paraId="3EE2CFA0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{</w:t>
      </w:r>
    </w:p>
    <w:p w14:paraId="1E43F23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Unknown class!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2FAFC73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} </w:t>
      </w:r>
    </w:p>
    <w:p w14:paraId="057ACC1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else if (neoprf2) </w:t>
      </w:r>
    </w:p>
    <w:p w14:paraId="52F48E42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{</w:t>
      </w:r>
    </w:p>
    <w:p w14:paraId="0B025624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lastRenderedPageBreak/>
        <w:t xml:space="preserve">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Unknown class!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73AF669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} </w:t>
      </w:r>
    </w:p>
    <w:p w14:paraId="2AFF7B9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else if (neoprf3) </w:t>
      </w:r>
    </w:p>
    <w:p w14:paraId="2634DCF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{</w:t>
      </w:r>
    </w:p>
    <w:p w14:paraId="550DE7C4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Unknown class!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1181239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} </w:t>
      </w:r>
    </w:p>
    <w:p w14:paraId="223F4C72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else </w:t>
      </w:r>
    </w:p>
    <w:p w14:paraId="71647D2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{</w:t>
      </w:r>
    </w:p>
    <w:p w14:paraId="3722A69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if (rezf1 &gt; 0) </w:t>
      </w:r>
    </w:p>
    <w:p w14:paraId="475E1C9D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{</w:t>
      </w:r>
    </w:p>
    <w:p w14:paraId="007C957F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if (koord1 &gt; 13) </w:t>
      </w:r>
    </w:p>
    <w:p w14:paraId="467FD02D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{</w:t>
      </w:r>
    </w:p>
    <w:p w14:paraId="30621A2D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C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3E930EC2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} </w:t>
      </w:r>
    </w:p>
    <w:p w14:paraId="2AA9FD3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else </w:t>
      </w:r>
    </w:p>
    <w:p w14:paraId="566437E4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{</w:t>
      </w:r>
    </w:p>
    <w:p w14:paraId="5DC10AE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D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51CC416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}</w:t>
      </w:r>
    </w:p>
    <w:p w14:paraId="23F594BD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} </w:t>
      </w:r>
    </w:p>
    <w:p w14:paraId="1F57D05B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else </w:t>
      </w:r>
    </w:p>
    <w:p w14:paraId="06E107A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{</w:t>
      </w:r>
    </w:p>
    <w:p w14:paraId="01EF6E4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if (rezf2 &gt; 0) </w:t>
      </w:r>
    </w:p>
    <w:p w14:paraId="5966871D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{</w:t>
      </w:r>
    </w:p>
    <w:p w14:paraId="4D5A3DE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C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1A0593A6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} </w:t>
      </w:r>
    </w:p>
    <w:p w14:paraId="62FDFAC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else </w:t>
      </w:r>
    </w:p>
    <w:p w14:paraId="448A9C54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{</w:t>
      </w:r>
    </w:p>
    <w:p w14:paraId="149C1BE8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if (rezf3 &gt; 0) </w:t>
      </w:r>
    </w:p>
    <w:p w14:paraId="43E76182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lastRenderedPageBreak/>
        <w:t>                {</w:t>
      </w:r>
    </w:p>
    <w:p w14:paraId="1E9483FB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A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42980029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} </w:t>
      </w:r>
    </w:p>
    <w:p w14:paraId="5C4B05C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else </w:t>
      </w:r>
    </w:p>
    <w:p w14:paraId="452977D0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    {</w:t>
      </w:r>
    </w:p>
    <w:p w14:paraId="62E63C34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 xml:space="preserve">                   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cout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 xml:space="preserve"> &lt;&lt; "B" &lt;&lt; </w:t>
      </w:r>
      <w:proofErr w:type="spellStart"/>
      <w:r w:rsidRPr="005E59E6">
        <w:rPr>
          <w:rFonts w:ascii="Times New Roman" w:hAnsi="Times New Roman" w:cs="Times New Roman"/>
          <w:sz w:val="24"/>
          <w:szCs w:val="24"/>
        </w:rPr>
        <w:t>endl</w:t>
      </w:r>
      <w:proofErr w:type="spellEnd"/>
      <w:r w:rsidRPr="005E59E6">
        <w:rPr>
          <w:rFonts w:ascii="Times New Roman" w:hAnsi="Times New Roman" w:cs="Times New Roman"/>
          <w:sz w:val="24"/>
          <w:szCs w:val="24"/>
        </w:rPr>
        <w:t>;</w:t>
      </w:r>
    </w:p>
    <w:p w14:paraId="35A08855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    }</w:t>
      </w:r>
    </w:p>
    <w:p w14:paraId="6A9AFEDE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    }</w:t>
      </w:r>
    </w:p>
    <w:p w14:paraId="57306A41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    }</w:t>
      </w:r>
    </w:p>
    <w:p w14:paraId="7769371F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}</w:t>
      </w:r>
    </w:p>
    <w:p w14:paraId="1A74959A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</w:p>
    <w:p w14:paraId="059BF9CF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    return 0;</w:t>
      </w:r>
    </w:p>
    <w:p w14:paraId="4BCB2AE7" w14:textId="77777777" w:rsidR="005E59E6" w:rsidRPr="005E59E6" w:rsidRDefault="005E59E6" w:rsidP="005E59E6">
      <w:pPr>
        <w:rPr>
          <w:rFonts w:ascii="Times New Roman" w:hAnsi="Times New Roman" w:cs="Times New Roman"/>
          <w:sz w:val="24"/>
          <w:szCs w:val="24"/>
        </w:rPr>
      </w:pPr>
      <w:r w:rsidRPr="005E59E6">
        <w:rPr>
          <w:rFonts w:ascii="Times New Roman" w:hAnsi="Times New Roman" w:cs="Times New Roman"/>
          <w:sz w:val="24"/>
          <w:szCs w:val="24"/>
        </w:rPr>
        <w:t>}</w:t>
      </w:r>
    </w:p>
    <w:p w14:paraId="4C39BC4E" w14:textId="77777777" w:rsidR="005E59E6" w:rsidRPr="005E59E6" w:rsidRDefault="005E59E6" w:rsidP="005E59E6">
      <w:pPr>
        <w:rPr>
          <w:rFonts w:ascii="Times New Roman" w:hAnsi="Times New Roman" w:cs="Times New Roman"/>
        </w:rPr>
      </w:pPr>
    </w:p>
    <w:p w14:paraId="30DE3F30" w14:textId="77777777" w:rsidR="00AE56D0" w:rsidRPr="00AE56D0" w:rsidRDefault="00AE56D0" w:rsidP="00AE56D0">
      <w:pPr>
        <w:rPr>
          <w:rFonts w:ascii="Times New Roman" w:hAnsi="Times New Roman" w:cs="Times New Roman"/>
        </w:rPr>
      </w:pPr>
    </w:p>
    <w:p w14:paraId="406316B6" w14:textId="49BD1CD0" w:rsidR="002B6F84" w:rsidRPr="00AE56D0" w:rsidRDefault="002B6F84" w:rsidP="002B6F84">
      <w:pPr>
        <w:pStyle w:val="21"/>
        <w:spacing w:line="360" w:lineRule="auto"/>
        <w:rPr>
          <w:rFonts w:cs="Times New Roman"/>
          <w:szCs w:val="28"/>
          <w:lang w:eastAsia="ru-RU"/>
        </w:rPr>
      </w:pPr>
    </w:p>
    <w:p w14:paraId="346B1C29" w14:textId="77777777" w:rsidR="002B6F84" w:rsidRPr="00AE56D0" w:rsidRDefault="002B6F84" w:rsidP="002B6F84">
      <w:pPr>
        <w:spacing w:after="0"/>
        <w:rPr>
          <w:rFonts w:ascii="Times New Roman" w:hAnsi="Times New Roman" w:cs="Times New Roman"/>
          <w:b/>
          <w:bCs/>
          <w:color w:val="000000" w:themeColor="text1"/>
          <w:szCs w:val="28"/>
        </w:rPr>
      </w:pPr>
      <w:r w:rsidRPr="00AE56D0">
        <w:rPr>
          <w:rFonts w:ascii="Times New Roman" w:hAnsi="Times New Roman" w:cs="Times New Roman"/>
          <w:b/>
          <w:bCs/>
          <w:color w:val="000000" w:themeColor="text1"/>
          <w:szCs w:val="28"/>
        </w:rPr>
        <w:br w:type="page"/>
      </w:r>
    </w:p>
    <w:p w14:paraId="553BEEB3" w14:textId="77777777" w:rsidR="00FE698F" w:rsidRPr="00AE56D0" w:rsidRDefault="00FE698F" w:rsidP="002B6F84">
      <w:pPr>
        <w:pStyle w:val="12"/>
        <w:rPr>
          <w:b w:val="0"/>
          <w:bCs w:val="0"/>
        </w:rPr>
      </w:pPr>
    </w:p>
    <w:p w14:paraId="43DEFA45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7FD8A6D3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46D8A6CE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664E3201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3EABCA03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250C0C42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40024D4A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6924E43D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1DE08677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31C8B6DB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4E9D3BA9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76C3EE88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64A088A9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2492E840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093654B5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6568C5A8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122E4553" w14:textId="77777777" w:rsidR="0039727A" w:rsidRPr="00AE56D0" w:rsidRDefault="0039727A" w:rsidP="00FE698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32C2BCBC" w14:textId="77777777" w:rsidR="00FE698F" w:rsidRPr="00AE56D0" w:rsidRDefault="00FE698F" w:rsidP="0039727A">
      <w:pPr>
        <w:spacing w:after="0" w:line="36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14:paraId="70923CC9" w14:textId="417F6DC3" w:rsidR="00FE698F" w:rsidRPr="00AE56D0" w:rsidRDefault="0039727A" w:rsidP="0039727A">
      <w:pPr>
        <w:pStyle w:val="12"/>
        <w:rPr>
          <w:lang w:val="en-US"/>
        </w:rPr>
      </w:pPr>
      <w:bookmarkStart w:id="19" w:name="_Toc180564581"/>
      <w:r w:rsidRPr="00AE56D0">
        <w:t>2 ГРУППИРОВКА КОРРЕЛИРОВАННЫХ ПРИЗНАКОВ</w:t>
      </w:r>
      <w:bookmarkEnd w:id="19"/>
    </w:p>
    <w:p w14:paraId="0CF7147F" w14:textId="77777777" w:rsidR="0039727A" w:rsidRPr="00AE56D0" w:rsidRDefault="0039727A" w:rsidP="0039727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8753DFF" w14:textId="77777777" w:rsidR="0039727A" w:rsidRPr="00AE56D0" w:rsidRDefault="0039727A" w:rsidP="0039727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CCBAC7E" w14:textId="77777777" w:rsidR="0039727A" w:rsidRPr="00AE56D0" w:rsidRDefault="0039727A" w:rsidP="0039727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05DCE21" w14:textId="77777777" w:rsidR="0039727A" w:rsidRPr="00AE56D0" w:rsidRDefault="0039727A" w:rsidP="0039727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B0E7464" w14:textId="77777777" w:rsidR="002B6F84" w:rsidRPr="00AE56D0" w:rsidRDefault="002B6F84" w:rsidP="002B6F8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7426B3A" w14:textId="77777777" w:rsidR="002B6F84" w:rsidRPr="00AE56D0" w:rsidRDefault="002B6F84" w:rsidP="002B6F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lang w:val="ru-RU"/>
        </w:rPr>
      </w:pPr>
    </w:p>
    <w:p w14:paraId="2913660A" w14:textId="77777777" w:rsidR="002B6F84" w:rsidRPr="00AE56D0" w:rsidRDefault="002B6F84" w:rsidP="002B6F84">
      <w:pPr>
        <w:rPr>
          <w:rFonts w:ascii="Times New Roman" w:hAnsi="Times New Roman" w:cs="Times New Roman"/>
          <w:lang w:val="ru-RU"/>
        </w:rPr>
      </w:pPr>
    </w:p>
    <w:p w14:paraId="683E4AFF" w14:textId="77777777" w:rsidR="002B6F84" w:rsidRPr="00AE56D0" w:rsidRDefault="002B6F84" w:rsidP="002B6F84">
      <w:pPr>
        <w:spacing w:after="0"/>
        <w:rPr>
          <w:rFonts w:ascii="Times New Roman" w:hAnsi="Times New Roman" w:cs="Times New Roman"/>
          <w:szCs w:val="28"/>
          <w:lang w:val="ru-RU"/>
        </w:rPr>
      </w:pPr>
    </w:p>
    <w:p w14:paraId="28FE8268" w14:textId="77777777" w:rsidR="0039727A" w:rsidRPr="00AE56D0" w:rsidRDefault="002B6F84" w:rsidP="002B6F84">
      <w:pPr>
        <w:rPr>
          <w:rFonts w:ascii="Times New Roman" w:eastAsia="Times New Roman" w:hAnsi="Times New Roman" w:cs="Times New Roman"/>
          <w:b/>
          <w:bCs/>
          <w:color w:val="000000" w:themeColor="text1"/>
          <w:szCs w:val="28"/>
          <w:lang w:val="ru-RU"/>
        </w:rPr>
      </w:pPr>
      <w:r w:rsidRPr="00AE56D0">
        <w:rPr>
          <w:rFonts w:ascii="Times New Roman" w:eastAsia="Times New Roman" w:hAnsi="Times New Roman" w:cs="Times New Roman"/>
          <w:lang w:val="ru-RU"/>
        </w:rPr>
        <w:br w:type="page"/>
      </w:r>
    </w:p>
    <w:p w14:paraId="38D00FC6" w14:textId="26D7344F" w:rsidR="002B6F84" w:rsidRPr="00AE56D0" w:rsidRDefault="002B6F84" w:rsidP="002B6F84">
      <w:pPr>
        <w:rPr>
          <w:rFonts w:ascii="Times New Roman" w:eastAsia="Times New Roman" w:hAnsi="Times New Roman" w:cs="Times New Roman"/>
          <w:b/>
          <w:bCs/>
          <w:color w:val="000000" w:themeColor="text1"/>
          <w:szCs w:val="28"/>
          <w:lang w:val="ru-RU"/>
        </w:rPr>
      </w:pPr>
    </w:p>
    <w:p w14:paraId="43F508D3" w14:textId="77777777" w:rsidR="0088433A" w:rsidRPr="00AE56D0" w:rsidRDefault="0088433A">
      <w:pPr>
        <w:rPr>
          <w:rFonts w:ascii="Times New Roman" w:hAnsi="Times New Roman" w:cs="Times New Roman"/>
        </w:rPr>
      </w:pPr>
    </w:p>
    <w:sectPr w:rsidR="0088433A" w:rsidRPr="00AE56D0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C4C98D" w14:textId="77777777" w:rsidR="00D84E42" w:rsidRDefault="00D84E42" w:rsidP="00FD041D">
      <w:pPr>
        <w:spacing w:after="0" w:line="240" w:lineRule="auto"/>
      </w:pPr>
      <w:r>
        <w:separator/>
      </w:r>
    </w:p>
  </w:endnote>
  <w:endnote w:type="continuationSeparator" w:id="0">
    <w:p w14:paraId="1EB66F5B" w14:textId="77777777" w:rsidR="00D84E42" w:rsidRDefault="00D84E42" w:rsidP="00FD04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0847CB" w14:textId="77777777" w:rsidR="005E602E" w:rsidRDefault="00000000" w:rsidP="003B4B65">
    <w:pPr>
      <w:pStyle w:val="a5"/>
      <w:framePr w:wrap="none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>
      <w:rPr>
        <w:rStyle w:val="a8"/>
        <w:noProof/>
      </w:rPr>
      <w:t>6</w:t>
    </w:r>
    <w:r>
      <w:rPr>
        <w:rStyle w:val="a8"/>
      </w:rPr>
      <w:fldChar w:fldCharType="end"/>
    </w:r>
  </w:p>
  <w:p w14:paraId="09B73561" w14:textId="77777777" w:rsidR="005E602E" w:rsidRDefault="00000000" w:rsidP="003B4B65">
    <w:pPr>
      <w:pStyle w:val="a5"/>
      <w:framePr w:wrap="none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>
      <w:rPr>
        <w:rStyle w:val="a8"/>
        <w:noProof/>
      </w:rPr>
      <w:t>6</w:t>
    </w:r>
    <w:r>
      <w:rPr>
        <w:rStyle w:val="a8"/>
      </w:rPr>
      <w:fldChar w:fldCharType="end"/>
    </w:r>
  </w:p>
  <w:p w14:paraId="54877CAA" w14:textId="77777777" w:rsidR="005E602E" w:rsidRDefault="005E602E" w:rsidP="009025A4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79605350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14:paraId="12B59217" w14:textId="77777777" w:rsidR="005E602E" w:rsidRPr="0085663D" w:rsidRDefault="00000000">
        <w:pPr>
          <w:pStyle w:val="a5"/>
          <w:jc w:val="center"/>
          <w:rPr>
            <w:rFonts w:cs="Times New Roman"/>
            <w:szCs w:val="28"/>
          </w:rPr>
        </w:pPr>
        <w:r w:rsidRPr="0085663D">
          <w:rPr>
            <w:rFonts w:cs="Times New Roman"/>
            <w:szCs w:val="28"/>
          </w:rPr>
          <w:fldChar w:fldCharType="begin"/>
        </w:r>
        <w:r w:rsidRPr="0085663D">
          <w:rPr>
            <w:rFonts w:cs="Times New Roman"/>
            <w:szCs w:val="28"/>
          </w:rPr>
          <w:instrText>PAGE   \* MERGEFORMAT</w:instrText>
        </w:r>
        <w:r w:rsidRPr="0085663D">
          <w:rPr>
            <w:rFonts w:cs="Times New Roman"/>
            <w:szCs w:val="28"/>
          </w:rPr>
          <w:fldChar w:fldCharType="separate"/>
        </w:r>
        <w:r w:rsidRPr="0085663D">
          <w:rPr>
            <w:rFonts w:cs="Times New Roman"/>
            <w:szCs w:val="28"/>
          </w:rPr>
          <w:t>2</w:t>
        </w:r>
        <w:r w:rsidRPr="0085663D">
          <w:rPr>
            <w:rFonts w:cs="Times New Roman"/>
            <w:szCs w:val="28"/>
          </w:rPr>
          <w:fldChar w:fldCharType="end"/>
        </w:r>
      </w:p>
    </w:sdtContent>
  </w:sdt>
  <w:p w14:paraId="5AB24569" w14:textId="77777777" w:rsidR="005E602E" w:rsidRDefault="005E602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3143D9D" w14:textId="77777777" w:rsidR="00D84E42" w:rsidRDefault="00D84E42" w:rsidP="00FD041D">
      <w:pPr>
        <w:spacing w:after="0" w:line="240" w:lineRule="auto"/>
      </w:pPr>
      <w:r>
        <w:separator/>
      </w:r>
    </w:p>
  </w:footnote>
  <w:footnote w:type="continuationSeparator" w:id="0">
    <w:p w14:paraId="33F28B5F" w14:textId="77777777" w:rsidR="00D84E42" w:rsidRDefault="00D84E42" w:rsidP="00FD04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C87FBA" w14:textId="77777777" w:rsidR="005E602E" w:rsidRDefault="005E602E" w:rsidP="774DECFF">
    <w:pPr>
      <w:pStyle w:val="a3"/>
    </w:pPr>
  </w:p>
  <w:p w14:paraId="13D8F570" w14:textId="77777777" w:rsidR="005E602E" w:rsidRDefault="005E602E" w:rsidP="774DECF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E669A5"/>
    <w:multiLevelType w:val="multilevel"/>
    <w:tmpl w:val="6D2CA4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BB36E6"/>
    <w:multiLevelType w:val="multilevel"/>
    <w:tmpl w:val="93E661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CF709B1"/>
    <w:multiLevelType w:val="hybridMultilevel"/>
    <w:tmpl w:val="1A2A2CAE"/>
    <w:lvl w:ilvl="0" w:tplc="7C0E8D44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  <w:color w:val="000000" w:themeColor="text1"/>
      </w:rPr>
    </w:lvl>
    <w:lvl w:ilvl="1" w:tplc="FFFFFFFF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11A1711F"/>
    <w:multiLevelType w:val="hybridMultilevel"/>
    <w:tmpl w:val="EB4C5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C5481D"/>
    <w:multiLevelType w:val="hybridMultilevel"/>
    <w:tmpl w:val="746E2B56"/>
    <w:lvl w:ilvl="0" w:tplc="7C5AEF3E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170F610C"/>
    <w:multiLevelType w:val="hybridMultilevel"/>
    <w:tmpl w:val="DA8A5B14"/>
    <w:lvl w:ilvl="0" w:tplc="7C5AEF3E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1FD60B1D"/>
    <w:multiLevelType w:val="multilevel"/>
    <w:tmpl w:val="6D2CA4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3860C94"/>
    <w:multiLevelType w:val="multilevel"/>
    <w:tmpl w:val="58EA9D1E"/>
    <w:lvl w:ilvl="0">
      <w:start w:val="3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148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936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24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512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30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088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516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304" w:hanging="2880"/>
      </w:pPr>
      <w:rPr>
        <w:rFonts w:hint="default"/>
      </w:rPr>
    </w:lvl>
  </w:abstractNum>
  <w:abstractNum w:abstractNumId="8" w15:restartNumberingAfterBreak="0">
    <w:nsid w:val="29402887"/>
    <w:multiLevelType w:val="hybridMultilevel"/>
    <w:tmpl w:val="11C036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4E74AC"/>
    <w:multiLevelType w:val="hybridMultilevel"/>
    <w:tmpl w:val="95A8FD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33033F"/>
    <w:multiLevelType w:val="hybridMultilevel"/>
    <w:tmpl w:val="4FE8D56E"/>
    <w:lvl w:ilvl="0" w:tplc="7C0E8D44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  <w:color w:val="000000" w:themeColor="text1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51B70D4B"/>
    <w:multiLevelType w:val="hybridMultilevel"/>
    <w:tmpl w:val="6218C6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3617DFB"/>
    <w:multiLevelType w:val="multilevel"/>
    <w:tmpl w:val="6D2CA4A2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08"/>
        </w:tabs>
        <w:ind w:left="2508" w:hanging="360"/>
      </w:pPr>
    </w:lvl>
    <w:lvl w:ilvl="3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entative="1">
      <w:start w:val="1"/>
      <w:numFmt w:val="decimal"/>
      <w:lvlText w:val="%5."/>
      <w:lvlJc w:val="left"/>
      <w:pPr>
        <w:tabs>
          <w:tab w:val="num" w:pos="3948"/>
        </w:tabs>
        <w:ind w:left="3948" w:hanging="360"/>
      </w:pPr>
    </w:lvl>
    <w:lvl w:ilvl="5" w:tentative="1">
      <w:start w:val="1"/>
      <w:numFmt w:val="decimal"/>
      <w:lvlText w:val="%6."/>
      <w:lvlJc w:val="left"/>
      <w:pPr>
        <w:tabs>
          <w:tab w:val="num" w:pos="4668"/>
        </w:tabs>
        <w:ind w:left="4668" w:hanging="360"/>
      </w:pPr>
    </w:lvl>
    <w:lvl w:ilvl="6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entative="1">
      <w:start w:val="1"/>
      <w:numFmt w:val="decimal"/>
      <w:lvlText w:val="%8."/>
      <w:lvlJc w:val="left"/>
      <w:pPr>
        <w:tabs>
          <w:tab w:val="num" w:pos="6108"/>
        </w:tabs>
        <w:ind w:left="6108" w:hanging="360"/>
      </w:pPr>
    </w:lvl>
    <w:lvl w:ilvl="8" w:tentative="1">
      <w:start w:val="1"/>
      <w:numFmt w:val="decimal"/>
      <w:lvlText w:val="%9."/>
      <w:lvlJc w:val="left"/>
      <w:pPr>
        <w:tabs>
          <w:tab w:val="num" w:pos="6828"/>
        </w:tabs>
        <w:ind w:left="6828" w:hanging="360"/>
      </w:pPr>
    </w:lvl>
  </w:abstractNum>
  <w:abstractNum w:abstractNumId="13" w15:restartNumberingAfterBreak="0">
    <w:nsid w:val="730C6B35"/>
    <w:multiLevelType w:val="hybridMultilevel"/>
    <w:tmpl w:val="C25A95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735EB0"/>
    <w:multiLevelType w:val="hybridMultilevel"/>
    <w:tmpl w:val="67DA716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807746159">
    <w:abstractNumId w:val="0"/>
  </w:num>
  <w:num w:numId="2" w16cid:durableId="1200506261">
    <w:abstractNumId w:val="6"/>
  </w:num>
  <w:num w:numId="3" w16cid:durableId="60833067">
    <w:abstractNumId w:val="12"/>
  </w:num>
  <w:num w:numId="4" w16cid:durableId="2072849080">
    <w:abstractNumId w:val="14"/>
  </w:num>
  <w:num w:numId="5" w16cid:durableId="2106143759">
    <w:abstractNumId w:val="11"/>
  </w:num>
  <w:num w:numId="6" w16cid:durableId="2051488246">
    <w:abstractNumId w:val="4"/>
  </w:num>
  <w:num w:numId="7" w16cid:durableId="1567034266">
    <w:abstractNumId w:val="5"/>
  </w:num>
  <w:num w:numId="8" w16cid:durableId="186019723">
    <w:abstractNumId w:val="1"/>
  </w:num>
  <w:num w:numId="9" w16cid:durableId="1561745251">
    <w:abstractNumId w:val="2"/>
  </w:num>
  <w:num w:numId="10" w16cid:durableId="590511203">
    <w:abstractNumId w:val="10"/>
  </w:num>
  <w:num w:numId="11" w16cid:durableId="627124796">
    <w:abstractNumId w:val="7"/>
  </w:num>
  <w:num w:numId="12" w16cid:durableId="1917132715">
    <w:abstractNumId w:val="13"/>
  </w:num>
  <w:num w:numId="13" w16cid:durableId="1744255307">
    <w:abstractNumId w:val="8"/>
  </w:num>
  <w:num w:numId="14" w16cid:durableId="1884057378">
    <w:abstractNumId w:val="9"/>
  </w:num>
  <w:num w:numId="15" w16cid:durableId="8181129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6F84"/>
    <w:rsid w:val="000724ED"/>
    <w:rsid w:val="00095ECE"/>
    <w:rsid w:val="00100129"/>
    <w:rsid w:val="001B59FA"/>
    <w:rsid w:val="002B6F84"/>
    <w:rsid w:val="002D21C5"/>
    <w:rsid w:val="002D4FFC"/>
    <w:rsid w:val="002E7264"/>
    <w:rsid w:val="00375366"/>
    <w:rsid w:val="0039727A"/>
    <w:rsid w:val="003A7557"/>
    <w:rsid w:val="00425BA2"/>
    <w:rsid w:val="0047111A"/>
    <w:rsid w:val="004C10EA"/>
    <w:rsid w:val="00514EAA"/>
    <w:rsid w:val="00525C24"/>
    <w:rsid w:val="005C2854"/>
    <w:rsid w:val="005E59E6"/>
    <w:rsid w:val="005E602E"/>
    <w:rsid w:val="005F3C41"/>
    <w:rsid w:val="00601E63"/>
    <w:rsid w:val="00632EAE"/>
    <w:rsid w:val="006513D0"/>
    <w:rsid w:val="006C15DA"/>
    <w:rsid w:val="007A2B98"/>
    <w:rsid w:val="007A3C92"/>
    <w:rsid w:val="007F65AD"/>
    <w:rsid w:val="00801A33"/>
    <w:rsid w:val="00863FA6"/>
    <w:rsid w:val="0088433A"/>
    <w:rsid w:val="009B7751"/>
    <w:rsid w:val="00A227D3"/>
    <w:rsid w:val="00A75575"/>
    <w:rsid w:val="00AE56D0"/>
    <w:rsid w:val="00AF3331"/>
    <w:rsid w:val="00B46F66"/>
    <w:rsid w:val="00B6771E"/>
    <w:rsid w:val="00B81305"/>
    <w:rsid w:val="00CA1904"/>
    <w:rsid w:val="00D84E42"/>
    <w:rsid w:val="00D96842"/>
    <w:rsid w:val="00DF38B0"/>
    <w:rsid w:val="00E45C5C"/>
    <w:rsid w:val="00EF1B2A"/>
    <w:rsid w:val="00EF53C3"/>
    <w:rsid w:val="00F3494B"/>
    <w:rsid w:val="00F631E3"/>
    <w:rsid w:val="00F74D54"/>
    <w:rsid w:val="00FD041D"/>
    <w:rsid w:val="00FE6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9C6750"/>
  <w15:chartTrackingRefBased/>
  <w15:docId w15:val="{0BC92956-AF2B-433C-9E35-AF550E7E7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B6F8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ru-RU"/>
      <w14:ligatures w14:val="none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B6F8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val="ru-RU"/>
      <w14:ligatures w14:val="non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E56D0"/>
    <w:pPr>
      <w:keepNext/>
      <w:keepLines/>
      <w:spacing w:before="160" w:after="80"/>
      <w:outlineLvl w:val="2"/>
    </w:pPr>
    <w:rPr>
      <w:rFonts w:ascii="Times New Roman" w:eastAsiaTheme="majorEastAsia" w:hAnsi="Times New Roman" w:cstheme="majorBidi"/>
      <w:color w:val="2F5496" w:themeColor="accent1" w:themeShade="BF"/>
      <w:kern w:val="0"/>
      <w:sz w:val="28"/>
      <w:szCs w:val="28"/>
      <w:lang w:val="ru-RU"/>
      <w14:ligatures w14:val="none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B6F8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8"/>
      <w:lang w:val="ru-RU"/>
      <w14:ligatures w14:val="none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E56D0"/>
    <w:pPr>
      <w:keepNext/>
      <w:keepLines/>
      <w:spacing w:before="80" w:after="40"/>
      <w:outlineLvl w:val="4"/>
    </w:pPr>
    <w:rPr>
      <w:rFonts w:ascii="Times New Roman" w:eastAsiaTheme="majorEastAsia" w:hAnsi="Times New Roman" w:cstheme="majorBidi"/>
      <w:color w:val="2F5496" w:themeColor="accent1" w:themeShade="BF"/>
      <w:kern w:val="0"/>
      <w:sz w:val="28"/>
      <w:lang w:val="ru-RU"/>
      <w14:ligatures w14:val="non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E56D0"/>
    <w:pPr>
      <w:keepNext/>
      <w:keepLines/>
      <w:spacing w:before="40" w:after="0"/>
      <w:outlineLvl w:val="5"/>
    </w:pPr>
    <w:rPr>
      <w:rFonts w:ascii="Times New Roman" w:eastAsiaTheme="majorEastAsia" w:hAnsi="Times New Roman" w:cstheme="majorBidi"/>
      <w:i/>
      <w:iCs/>
      <w:color w:val="595959" w:themeColor="text1" w:themeTint="A6"/>
      <w:kern w:val="0"/>
      <w:sz w:val="28"/>
      <w:lang w:val="ru-RU"/>
      <w14:ligatures w14:val="none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E56D0"/>
    <w:pPr>
      <w:keepNext/>
      <w:keepLines/>
      <w:spacing w:before="40" w:after="0"/>
      <w:outlineLvl w:val="6"/>
    </w:pPr>
    <w:rPr>
      <w:rFonts w:ascii="Times New Roman" w:eastAsiaTheme="majorEastAsia" w:hAnsi="Times New Roman" w:cstheme="majorBidi"/>
      <w:color w:val="595959" w:themeColor="text1" w:themeTint="A6"/>
      <w:kern w:val="0"/>
      <w:sz w:val="28"/>
      <w:lang w:val="ru-RU"/>
      <w14:ligatures w14:val="none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E56D0"/>
    <w:pPr>
      <w:keepNext/>
      <w:keepLines/>
      <w:spacing w:before="120" w:after="0"/>
      <w:outlineLvl w:val="7"/>
    </w:pPr>
    <w:rPr>
      <w:rFonts w:ascii="Times New Roman" w:eastAsiaTheme="majorEastAsia" w:hAnsi="Times New Roman" w:cstheme="majorBidi"/>
      <w:i/>
      <w:iCs/>
      <w:color w:val="272727" w:themeColor="text1" w:themeTint="D8"/>
      <w:kern w:val="0"/>
      <w:sz w:val="28"/>
      <w:lang w:val="ru-RU"/>
      <w14:ligatures w14:val="none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E56D0"/>
    <w:pPr>
      <w:keepNext/>
      <w:keepLines/>
      <w:spacing w:before="120" w:after="0"/>
      <w:outlineLvl w:val="8"/>
    </w:pPr>
    <w:rPr>
      <w:rFonts w:ascii="Times New Roman" w:eastAsiaTheme="majorEastAsia" w:hAnsi="Times New Roman" w:cstheme="majorBidi"/>
      <w:color w:val="272727" w:themeColor="text1" w:themeTint="D8"/>
      <w:kern w:val="0"/>
      <w:sz w:val="28"/>
      <w:lang w:val="ru-RU"/>
      <w14:ligatures w14:val="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2B6F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ru-RU" w:eastAsia="ru-RU"/>
      <w14:ligatures w14:val="none"/>
    </w:rPr>
  </w:style>
  <w:style w:type="character" w:customStyle="1" w:styleId="normaltextrun">
    <w:name w:val="normaltextrun"/>
    <w:basedOn w:val="a0"/>
    <w:rsid w:val="002B6F84"/>
  </w:style>
  <w:style w:type="character" w:customStyle="1" w:styleId="eop">
    <w:name w:val="eop"/>
    <w:basedOn w:val="a0"/>
    <w:rsid w:val="002B6F84"/>
  </w:style>
  <w:style w:type="character" w:customStyle="1" w:styleId="tabchar">
    <w:name w:val="tabchar"/>
    <w:basedOn w:val="a0"/>
    <w:rsid w:val="002B6F84"/>
  </w:style>
  <w:style w:type="character" w:customStyle="1" w:styleId="scxw1106446">
    <w:name w:val="scxw1106446"/>
    <w:basedOn w:val="a0"/>
    <w:rsid w:val="002B6F84"/>
  </w:style>
  <w:style w:type="character" w:customStyle="1" w:styleId="10">
    <w:name w:val="Заголовок 1 Знак"/>
    <w:basedOn w:val="a0"/>
    <w:link w:val="1"/>
    <w:uiPriority w:val="9"/>
    <w:rsid w:val="002B6F84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semiHidden/>
    <w:rsid w:val="002B6F84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val="ru-RU"/>
      <w14:ligatures w14:val="none"/>
    </w:rPr>
  </w:style>
  <w:style w:type="character" w:customStyle="1" w:styleId="40">
    <w:name w:val="Заголовок 4 Знак"/>
    <w:basedOn w:val="a0"/>
    <w:link w:val="4"/>
    <w:uiPriority w:val="9"/>
    <w:semiHidden/>
    <w:rsid w:val="002B6F84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8"/>
      <w:lang w:val="ru-RU"/>
      <w14:ligatures w14:val="none"/>
    </w:rPr>
  </w:style>
  <w:style w:type="paragraph" w:styleId="a3">
    <w:name w:val="header"/>
    <w:basedOn w:val="a"/>
    <w:link w:val="a4"/>
    <w:uiPriority w:val="99"/>
    <w:unhideWhenUsed/>
    <w:rsid w:val="002B6F84"/>
    <w:pPr>
      <w:tabs>
        <w:tab w:val="center" w:pos="4677"/>
        <w:tab w:val="right" w:pos="9355"/>
      </w:tabs>
      <w:spacing w:before="120" w:after="0" w:line="240" w:lineRule="auto"/>
    </w:pPr>
    <w:rPr>
      <w:rFonts w:ascii="Times New Roman" w:hAnsi="Times New Roman"/>
      <w:kern w:val="0"/>
      <w:sz w:val="28"/>
      <w:lang w:val="ru-RU"/>
      <w14:ligatures w14:val="none"/>
    </w:rPr>
  </w:style>
  <w:style w:type="character" w:customStyle="1" w:styleId="a4">
    <w:name w:val="Верхний колонтитул Знак"/>
    <w:basedOn w:val="a0"/>
    <w:link w:val="a3"/>
    <w:uiPriority w:val="99"/>
    <w:rsid w:val="002B6F84"/>
    <w:rPr>
      <w:rFonts w:ascii="Times New Roman" w:hAnsi="Times New Roman"/>
      <w:kern w:val="0"/>
      <w:sz w:val="28"/>
      <w:lang w:val="ru-RU"/>
      <w14:ligatures w14:val="none"/>
    </w:rPr>
  </w:style>
  <w:style w:type="paragraph" w:styleId="a5">
    <w:name w:val="footer"/>
    <w:basedOn w:val="a"/>
    <w:link w:val="a6"/>
    <w:uiPriority w:val="99"/>
    <w:unhideWhenUsed/>
    <w:rsid w:val="002B6F84"/>
    <w:pPr>
      <w:tabs>
        <w:tab w:val="center" w:pos="4677"/>
        <w:tab w:val="right" w:pos="9355"/>
      </w:tabs>
      <w:spacing w:before="120" w:after="0" w:line="240" w:lineRule="auto"/>
    </w:pPr>
    <w:rPr>
      <w:rFonts w:ascii="Times New Roman" w:hAnsi="Times New Roman"/>
      <w:kern w:val="0"/>
      <w:sz w:val="28"/>
      <w:lang w:val="ru-RU"/>
      <w14:ligatures w14:val="none"/>
    </w:rPr>
  </w:style>
  <w:style w:type="character" w:customStyle="1" w:styleId="a6">
    <w:name w:val="Нижний колонтитул Знак"/>
    <w:basedOn w:val="a0"/>
    <w:link w:val="a5"/>
    <w:uiPriority w:val="99"/>
    <w:rsid w:val="002B6F84"/>
    <w:rPr>
      <w:rFonts w:ascii="Times New Roman" w:hAnsi="Times New Roman"/>
      <w:kern w:val="0"/>
      <w:sz w:val="28"/>
      <w:lang w:val="ru-RU"/>
      <w14:ligatures w14:val="none"/>
    </w:rPr>
  </w:style>
  <w:style w:type="paragraph" w:styleId="11">
    <w:name w:val="toc 1"/>
    <w:basedOn w:val="a"/>
    <w:next w:val="a"/>
    <w:autoRedefine/>
    <w:uiPriority w:val="39"/>
    <w:unhideWhenUsed/>
    <w:rsid w:val="002B6F84"/>
    <w:pPr>
      <w:spacing w:before="120" w:after="100"/>
    </w:pPr>
    <w:rPr>
      <w:rFonts w:ascii="Times New Roman" w:hAnsi="Times New Roman"/>
      <w:kern w:val="0"/>
      <w:sz w:val="28"/>
      <w:lang w:val="ru-RU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2B6F84"/>
    <w:pPr>
      <w:tabs>
        <w:tab w:val="left" w:pos="720"/>
        <w:tab w:val="right" w:leader="dot" w:pos="9344"/>
      </w:tabs>
      <w:spacing w:before="120" w:after="0" w:line="240" w:lineRule="auto"/>
      <w:ind w:firstLine="720"/>
      <w:jc w:val="center"/>
    </w:pPr>
    <w:rPr>
      <w:rFonts w:ascii="Times New Roman" w:hAnsi="Times New Roman"/>
      <w:noProof/>
      <w:kern w:val="0"/>
      <w:sz w:val="28"/>
      <w:lang w:val="ru-RU"/>
      <w14:ligatures w14:val="none"/>
    </w:rPr>
  </w:style>
  <w:style w:type="character" w:styleId="a7">
    <w:name w:val="Hyperlink"/>
    <w:basedOn w:val="a0"/>
    <w:uiPriority w:val="99"/>
    <w:unhideWhenUsed/>
    <w:rsid w:val="002B6F84"/>
    <w:rPr>
      <w:color w:val="0563C1" w:themeColor="hyperlink"/>
      <w:u w:val="single"/>
    </w:rPr>
  </w:style>
  <w:style w:type="character" w:styleId="a8">
    <w:name w:val="page number"/>
    <w:basedOn w:val="a0"/>
    <w:uiPriority w:val="99"/>
    <w:semiHidden/>
    <w:unhideWhenUsed/>
    <w:rsid w:val="002B6F84"/>
  </w:style>
  <w:style w:type="paragraph" w:customStyle="1" w:styleId="12">
    <w:name w:val="Заголовок 1 порядка"/>
    <w:basedOn w:val="1"/>
    <w:link w:val="13"/>
    <w:qFormat/>
    <w:rsid w:val="002B6F84"/>
    <w:pPr>
      <w:spacing w:before="0" w:line="360" w:lineRule="auto"/>
      <w:jc w:val="center"/>
    </w:pPr>
    <w:rPr>
      <w:rFonts w:ascii="Times New Roman" w:hAnsi="Times New Roman" w:cs="Times New Roman"/>
      <w:b/>
      <w:bCs/>
      <w:color w:val="000000" w:themeColor="text1"/>
      <w:sz w:val="28"/>
      <w:szCs w:val="28"/>
    </w:rPr>
  </w:style>
  <w:style w:type="character" w:customStyle="1" w:styleId="13">
    <w:name w:val="Заголовок 1 порядка Знак"/>
    <w:basedOn w:val="10"/>
    <w:link w:val="12"/>
    <w:rsid w:val="002B6F84"/>
    <w:rPr>
      <w:rFonts w:ascii="Times New Roman" w:eastAsiaTheme="majorEastAsia" w:hAnsi="Times New Roman" w:cs="Times New Roman"/>
      <w:b/>
      <w:bCs/>
      <w:color w:val="000000" w:themeColor="text1"/>
      <w:kern w:val="0"/>
      <w:sz w:val="28"/>
      <w:szCs w:val="28"/>
      <w:lang w:val="ru-RU"/>
      <w14:ligatures w14:val="none"/>
    </w:rPr>
  </w:style>
  <w:style w:type="paragraph" w:customStyle="1" w:styleId="a9">
    <w:name w:val="Обыщный"/>
    <w:basedOn w:val="a"/>
    <w:link w:val="aa"/>
    <w:qFormat/>
    <w:rsid w:val="002B6F84"/>
    <w:pPr>
      <w:spacing w:before="120" w:after="0" w:line="360" w:lineRule="auto"/>
      <w:ind w:firstLine="708"/>
      <w:jc w:val="both"/>
    </w:pPr>
    <w:rPr>
      <w:rFonts w:ascii="Times New Roman" w:hAnsi="Times New Roman" w:cs="Times New Roman"/>
      <w:kern w:val="0"/>
      <w:sz w:val="28"/>
      <w:szCs w:val="28"/>
      <w:lang w:val="ru-RU"/>
      <w14:ligatures w14:val="none"/>
    </w:rPr>
  </w:style>
  <w:style w:type="character" w:customStyle="1" w:styleId="aa">
    <w:name w:val="Обыщный Знак"/>
    <w:basedOn w:val="a0"/>
    <w:link w:val="a9"/>
    <w:rsid w:val="002B6F84"/>
    <w:rPr>
      <w:rFonts w:ascii="Times New Roman" w:hAnsi="Times New Roman" w:cs="Times New Roman"/>
      <w:kern w:val="0"/>
      <w:sz w:val="28"/>
      <w:szCs w:val="28"/>
      <w:lang w:val="ru-RU"/>
      <w14:ligatures w14:val="none"/>
    </w:rPr>
  </w:style>
  <w:style w:type="table" w:styleId="ab">
    <w:name w:val="Table Grid"/>
    <w:basedOn w:val="a1"/>
    <w:uiPriority w:val="39"/>
    <w:rsid w:val="002B6F84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2">
    <w:name w:val="Заголовок 2 порядка"/>
    <w:basedOn w:val="2"/>
    <w:link w:val="23"/>
    <w:qFormat/>
    <w:rsid w:val="002B6F84"/>
    <w:pPr>
      <w:keepNext w:val="0"/>
      <w:keepLines w:val="0"/>
      <w:spacing w:before="120" w:line="360" w:lineRule="auto"/>
      <w:ind w:firstLine="708"/>
      <w:jc w:val="center"/>
    </w:pPr>
    <w:rPr>
      <w:rFonts w:ascii="Times New Roman" w:hAnsi="Times New Roman" w:cs="Times New Roman"/>
      <w:b/>
      <w:bCs/>
      <w:color w:val="000000" w:themeColor="text1"/>
      <w:spacing w:val="60"/>
      <w:sz w:val="28"/>
      <w:szCs w:val="28"/>
    </w:rPr>
  </w:style>
  <w:style w:type="character" w:customStyle="1" w:styleId="23">
    <w:name w:val="Заголовок 2 порядка Знак"/>
    <w:basedOn w:val="20"/>
    <w:link w:val="22"/>
    <w:rsid w:val="002B6F84"/>
    <w:rPr>
      <w:rFonts w:ascii="Times New Roman" w:eastAsiaTheme="majorEastAsia" w:hAnsi="Times New Roman" w:cs="Times New Roman"/>
      <w:b/>
      <w:bCs/>
      <w:color w:val="000000" w:themeColor="text1"/>
      <w:spacing w:val="60"/>
      <w:kern w:val="0"/>
      <w:sz w:val="28"/>
      <w:szCs w:val="28"/>
      <w:lang w:val="ru-RU"/>
      <w14:ligatures w14:val="none"/>
    </w:rPr>
  </w:style>
  <w:style w:type="paragraph" w:customStyle="1" w:styleId="msonormal0">
    <w:name w:val="msonormal"/>
    <w:basedOn w:val="a"/>
    <w:rsid w:val="002B6F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ac">
    <w:name w:val="List Paragraph"/>
    <w:basedOn w:val="a"/>
    <w:uiPriority w:val="34"/>
    <w:qFormat/>
    <w:rsid w:val="002B6F84"/>
    <w:pPr>
      <w:spacing w:before="120"/>
      <w:ind w:left="720"/>
      <w:contextualSpacing/>
    </w:pPr>
    <w:rPr>
      <w:rFonts w:ascii="Times New Roman" w:hAnsi="Times New Roman"/>
      <w:kern w:val="0"/>
      <w:sz w:val="28"/>
      <w:lang w:val="ru-RU"/>
      <w14:ligatures w14:val="none"/>
    </w:rPr>
  </w:style>
  <w:style w:type="character" w:customStyle="1" w:styleId="30">
    <w:name w:val="Заголовок 3 Знак"/>
    <w:basedOn w:val="a0"/>
    <w:link w:val="3"/>
    <w:uiPriority w:val="9"/>
    <w:semiHidden/>
    <w:rsid w:val="00AE56D0"/>
    <w:rPr>
      <w:rFonts w:ascii="Times New Roman" w:eastAsiaTheme="majorEastAsia" w:hAnsi="Times New Roman" w:cstheme="majorBidi"/>
      <w:color w:val="2F5496" w:themeColor="accent1" w:themeShade="BF"/>
      <w:kern w:val="0"/>
      <w:sz w:val="28"/>
      <w:szCs w:val="28"/>
      <w:lang w:val="ru-RU"/>
      <w14:ligatures w14:val="none"/>
    </w:rPr>
  </w:style>
  <w:style w:type="character" w:customStyle="1" w:styleId="50">
    <w:name w:val="Заголовок 5 Знак"/>
    <w:basedOn w:val="a0"/>
    <w:link w:val="5"/>
    <w:uiPriority w:val="9"/>
    <w:semiHidden/>
    <w:rsid w:val="00AE56D0"/>
    <w:rPr>
      <w:rFonts w:ascii="Times New Roman" w:eastAsiaTheme="majorEastAsia" w:hAnsi="Times New Roman" w:cstheme="majorBidi"/>
      <w:color w:val="2F5496" w:themeColor="accent1" w:themeShade="BF"/>
      <w:kern w:val="0"/>
      <w:sz w:val="28"/>
      <w:lang w:val="ru-RU"/>
      <w14:ligatures w14:val="none"/>
    </w:rPr>
  </w:style>
  <w:style w:type="character" w:customStyle="1" w:styleId="60">
    <w:name w:val="Заголовок 6 Знак"/>
    <w:basedOn w:val="a0"/>
    <w:link w:val="6"/>
    <w:uiPriority w:val="9"/>
    <w:semiHidden/>
    <w:rsid w:val="00AE56D0"/>
    <w:rPr>
      <w:rFonts w:ascii="Times New Roman" w:eastAsiaTheme="majorEastAsia" w:hAnsi="Times New Roman" w:cstheme="majorBidi"/>
      <w:i/>
      <w:iCs/>
      <w:color w:val="595959" w:themeColor="text1" w:themeTint="A6"/>
      <w:kern w:val="0"/>
      <w:sz w:val="28"/>
      <w:lang w:val="ru-RU"/>
      <w14:ligatures w14:val="none"/>
    </w:rPr>
  </w:style>
  <w:style w:type="character" w:customStyle="1" w:styleId="70">
    <w:name w:val="Заголовок 7 Знак"/>
    <w:basedOn w:val="a0"/>
    <w:link w:val="7"/>
    <w:uiPriority w:val="9"/>
    <w:semiHidden/>
    <w:rsid w:val="00AE56D0"/>
    <w:rPr>
      <w:rFonts w:ascii="Times New Roman" w:eastAsiaTheme="majorEastAsia" w:hAnsi="Times New Roman" w:cstheme="majorBidi"/>
      <w:color w:val="595959" w:themeColor="text1" w:themeTint="A6"/>
      <w:kern w:val="0"/>
      <w:sz w:val="28"/>
      <w:lang w:val="ru-RU"/>
      <w14:ligatures w14:val="none"/>
    </w:rPr>
  </w:style>
  <w:style w:type="character" w:customStyle="1" w:styleId="80">
    <w:name w:val="Заголовок 8 Знак"/>
    <w:basedOn w:val="a0"/>
    <w:link w:val="8"/>
    <w:uiPriority w:val="9"/>
    <w:semiHidden/>
    <w:rsid w:val="00AE56D0"/>
    <w:rPr>
      <w:rFonts w:ascii="Times New Roman" w:eastAsiaTheme="majorEastAsia" w:hAnsi="Times New Roman" w:cstheme="majorBidi"/>
      <w:i/>
      <w:iCs/>
      <w:color w:val="272727" w:themeColor="text1" w:themeTint="D8"/>
      <w:kern w:val="0"/>
      <w:sz w:val="28"/>
      <w:lang w:val="ru-RU"/>
      <w14:ligatures w14:val="none"/>
    </w:rPr>
  </w:style>
  <w:style w:type="character" w:customStyle="1" w:styleId="90">
    <w:name w:val="Заголовок 9 Знак"/>
    <w:basedOn w:val="a0"/>
    <w:link w:val="9"/>
    <w:uiPriority w:val="9"/>
    <w:semiHidden/>
    <w:rsid w:val="00AE56D0"/>
    <w:rPr>
      <w:rFonts w:ascii="Times New Roman" w:eastAsiaTheme="majorEastAsia" w:hAnsi="Times New Roman" w:cstheme="majorBidi"/>
      <w:color w:val="272727" w:themeColor="text1" w:themeTint="D8"/>
      <w:kern w:val="0"/>
      <w:sz w:val="28"/>
      <w:lang w:val="ru-RU"/>
      <w14:ligatures w14:val="none"/>
    </w:rPr>
  </w:style>
  <w:style w:type="paragraph" w:styleId="ad">
    <w:name w:val="Title"/>
    <w:basedOn w:val="a"/>
    <w:next w:val="a"/>
    <w:link w:val="ae"/>
    <w:uiPriority w:val="10"/>
    <w:qFormat/>
    <w:rsid w:val="00AE56D0"/>
    <w:pPr>
      <w:spacing w:before="120"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ru-RU"/>
      <w14:ligatures w14:val="none"/>
    </w:rPr>
  </w:style>
  <w:style w:type="character" w:customStyle="1" w:styleId="ae">
    <w:name w:val="Заголовок Знак"/>
    <w:basedOn w:val="a0"/>
    <w:link w:val="ad"/>
    <w:uiPriority w:val="10"/>
    <w:rsid w:val="00AE56D0"/>
    <w:rPr>
      <w:rFonts w:asciiTheme="majorHAnsi" w:eastAsiaTheme="majorEastAsia" w:hAnsiTheme="majorHAnsi" w:cstheme="majorBidi"/>
      <w:spacing w:val="-10"/>
      <w:kern w:val="28"/>
      <w:sz w:val="56"/>
      <w:szCs w:val="56"/>
      <w:lang w:val="ru-RU"/>
      <w14:ligatures w14:val="none"/>
    </w:rPr>
  </w:style>
  <w:style w:type="paragraph" w:styleId="af">
    <w:name w:val="Subtitle"/>
    <w:basedOn w:val="a"/>
    <w:next w:val="a"/>
    <w:link w:val="af0"/>
    <w:uiPriority w:val="11"/>
    <w:qFormat/>
    <w:rsid w:val="00AE56D0"/>
    <w:pPr>
      <w:numPr>
        <w:ilvl w:val="1"/>
      </w:numPr>
      <w:spacing w:before="120"/>
    </w:pPr>
    <w:rPr>
      <w:rFonts w:ascii="Times New Roman" w:eastAsiaTheme="majorEastAsia" w:hAnsi="Times New Roman" w:cstheme="majorBidi"/>
      <w:color w:val="595959" w:themeColor="text1" w:themeTint="A6"/>
      <w:spacing w:val="15"/>
      <w:kern w:val="0"/>
      <w:sz w:val="28"/>
      <w:szCs w:val="28"/>
      <w:lang w:val="ru-RU"/>
      <w14:ligatures w14:val="none"/>
    </w:rPr>
  </w:style>
  <w:style w:type="character" w:customStyle="1" w:styleId="af0">
    <w:name w:val="Подзаголовок Знак"/>
    <w:basedOn w:val="a0"/>
    <w:link w:val="af"/>
    <w:uiPriority w:val="11"/>
    <w:rsid w:val="00AE56D0"/>
    <w:rPr>
      <w:rFonts w:ascii="Times New Roman" w:eastAsiaTheme="majorEastAsia" w:hAnsi="Times New Roman" w:cstheme="majorBidi"/>
      <w:color w:val="595959" w:themeColor="text1" w:themeTint="A6"/>
      <w:spacing w:val="15"/>
      <w:kern w:val="0"/>
      <w:sz w:val="28"/>
      <w:szCs w:val="28"/>
      <w:lang w:val="ru-RU"/>
      <w14:ligatures w14:val="none"/>
    </w:rPr>
  </w:style>
  <w:style w:type="paragraph" w:styleId="24">
    <w:name w:val="Quote"/>
    <w:basedOn w:val="a"/>
    <w:next w:val="a"/>
    <w:link w:val="25"/>
    <w:uiPriority w:val="29"/>
    <w:qFormat/>
    <w:rsid w:val="00AE56D0"/>
    <w:pPr>
      <w:spacing w:before="160"/>
      <w:jc w:val="center"/>
    </w:pPr>
    <w:rPr>
      <w:rFonts w:ascii="Times New Roman" w:hAnsi="Times New Roman"/>
      <w:i/>
      <w:iCs/>
      <w:color w:val="404040" w:themeColor="text1" w:themeTint="BF"/>
      <w:kern w:val="0"/>
      <w:sz w:val="28"/>
      <w:lang w:val="ru-RU"/>
      <w14:ligatures w14:val="none"/>
    </w:rPr>
  </w:style>
  <w:style w:type="character" w:customStyle="1" w:styleId="25">
    <w:name w:val="Цитата 2 Знак"/>
    <w:basedOn w:val="a0"/>
    <w:link w:val="24"/>
    <w:uiPriority w:val="29"/>
    <w:rsid w:val="00AE56D0"/>
    <w:rPr>
      <w:rFonts w:ascii="Times New Roman" w:hAnsi="Times New Roman"/>
      <w:i/>
      <w:iCs/>
      <w:color w:val="404040" w:themeColor="text1" w:themeTint="BF"/>
      <w:kern w:val="0"/>
      <w:sz w:val="28"/>
      <w:lang w:val="ru-RU"/>
      <w14:ligatures w14:val="none"/>
    </w:rPr>
  </w:style>
  <w:style w:type="character" w:styleId="af1">
    <w:name w:val="Intense Emphasis"/>
    <w:basedOn w:val="a0"/>
    <w:uiPriority w:val="21"/>
    <w:qFormat/>
    <w:rsid w:val="00AE56D0"/>
    <w:rPr>
      <w:i/>
      <w:iCs/>
      <w:color w:val="2F5496" w:themeColor="accent1" w:themeShade="BF"/>
    </w:rPr>
  </w:style>
  <w:style w:type="paragraph" w:styleId="af2">
    <w:name w:val="Intense Quote"/>
    <w:basedOn w:val="a"/>
    <w:next w:val="a"/>
    <w:link w:val="af3"/>
    <w:uiPriority w:val="30"/>
    <w:qFormat/>
    <w:rsid w:val="00AE56D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2F5496" w:themeColor="accent1" w:themeShade="BF"/>
      <w:kern w:val="0"/>
      <w:sz w:val="28"/>
      <w:lang w:val="ru-RU"/>
      <w14:ligatures w14:val="none"/>
    </w:rPr>
  </w:style>
  <w:style w:type="character" w:customStyle="1" w:styleId="af3">
    <w:name w:val="Выделенная цитата Знак"/>
    <w:basedOn w:val="a0"/>
    <w:link w:val="af2"/>
    <w:uiPriority w:val="30"/>
    <w:rsid w:val="00AE56D0"/>
    <w:rPr>
      <w:rFonts w:ascii="Times New Roman" w:hAnsi="Times New Roman"/>
      <w:i/>
      <w:iCs/>
      <w:color w:val="2F5496" w:themeColor="accent1" w:themeShade="BF"/>
      <w:kern w:val="0"/>
      <w:sz w:val="28"/>
      <w:lang w:val="ru-RU"/>
      <w14:ligatures w14:val="none"/>
    </w:rPr>
  </w:style>
  <w:style w:type="character" w:styleId="af4">
    <w:name w:val="Intense Reference"/>
    <w:basedOn w:val="a0"/>
    <w:uiPriority w:val="32"/>
    <w:qFormat/>
    <w:rsid w:val="00AE56D0"/>
    <w:rPr>
      <w:b/>
      <w:bCs/>
      <w:smallCaps/>
      <w:color w:val="2F5496" w:themeColor="accent1" w:themeShade="BF"/>
      <w:spacing w:val="5"/>
    </w:rPr>
  </w:style>
  <w:style w:type="character" w:styleId="af5">
    <w:name w:val="Placeholder Text"/>
    <w:basedOn w:val="a0"/>
    <w:uiPriority w:val="99"/>
    <w:semiHidden/>
    <w:rsid w:val="00AE56D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189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4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02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387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839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5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6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5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93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8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5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78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67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45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2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1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8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2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78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0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7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0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0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7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9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7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5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47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8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7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0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1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6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0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8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6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67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74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2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7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8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1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3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8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9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0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3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2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57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1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8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0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8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4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02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9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54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4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9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7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74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2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1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87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1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69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4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5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37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1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24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1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3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6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1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90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98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14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94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8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619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8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90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5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389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64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860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8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3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20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424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4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9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7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9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3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4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0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1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5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8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89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0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0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95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0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0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8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9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90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8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0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1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1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4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3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93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8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62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1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9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17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06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8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7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3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9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86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9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6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7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1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0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7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64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56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7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1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7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7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7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6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1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1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3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842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0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chart" Target="charts/chart7.xml"/><Relationship Id="rId42" Type="http://schemas.openxmlformats.org/officeDocument/2006/relationships/image" Target="media/image12.png"/><Relationship Id="rId47" Type="http://schemas.openxmlformats.org/officeDocument/2006/relationships/image" Target="media/image17.png"/><Relationship Id="rId50" Type="http://schemas.openxmlformats.org/officeDocument/2006/relationships/image" Target="media/image20.png"/><Relationship Id="rId55" Type="http://schemas.openxmlformats.org/officeDocument/2006/relationships/image" Target="media/image25.png"/><Relationship Id="rId63" Type="http://schemas.openxmlformats.org/officeDocument/2006/relationships/image" Target="media/image3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chart" Target="charts/chart3.xml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chart" Target="charts/chart5.xml"/><Relationship Id="rId37" Type="http://schemas.openxmlformats.org/officeDocument/2006/relationships/chart" Target="charts/chart9.xml"/><Relationship Id="rId40" Type="http://schemas.openxmlformats.org/officeDocument/2006/relationships/chart" Target="charts/chart12.xml"/><Relationship Id="rId45" Type="http://schemas.openxmlformats.org/officeDocument/2006/relationships/image" Target="media/image15.png"/><Relationship Id="rId53" Type="http://schemas.openxmlformats.org/officeDocument/2006/relationships/image" Target="media/image23.png"/><Relationship Id="rId58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chart" Target="charts/chart1.xml"/><Relationship Id="rId30" Type="http://schemas.openxmlformats.org/officeDocument/2006/relationships/chart" Target="charts/chart4.xml"/><Relationship Id="rId35" Type="http://schemas.openxmlformats.org/officeDocument/2006/relationships/chart" Target="charts/chart8.xml"/><Relationship Id="rId43" Type="http://schemas.openxmlformats.org/officeDocument/2006/relationships/image" Target="media/image13.png"/><Relationship Id="rId48" Type="http://schemas.openxmlformats.org/officeDocument/2006/relationships/image" Target="media/image18.png"/><Relationship Id="rId56" Type="http://schemas.openxmlformats.org/officeDocument/2006/relationships/image" Target="media/image26.png"/><Relationship Id="rId64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chart" Target="charts/chart6.xml"/><Relationship Id="rId38" Type="http://schemas.openxmlformats.org/officeDocument/2006/relationships/chart" Target="charts/chart10.xml"/><Relationship Id="rId46" Type="http://schemas.openxmlformats.org/officeDocument/2006/relationships/image" Target="media/image16.png"/><Relationship Id="rId59" Type="http://schemas.openxmlformats.org/officeDocument/2006/relationships/image" Target="media/image29.png"/><Relationship Id="rId20" Type="http://schemas.openxmlformats.org/officeDocument/2006/relationships/oleObject" Target="embeddings/oleObject4.bin"/><Relationship Id="rId41" Type="http://schemas.openxmlformats.org/officeDocument/2006/relationships/image" Target="media/image11.png"/><Relationship Id="rId54" Type="http://schemas.openxmlformats.org/officeDocument/2006/relationships/image" Target="media/image24.png"/><Relationship Id="rId62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chart" Target="charts/chart2.xml"/><Relationship Id="rId36" Type="http://schemas.openxmlformats.org/officeDocument/2006/relationships/image" Target="media/image10.png"/><Relationship Id="rId49" Type="http://schemas.openxmlformats.org/officeDocument/2006/relationships/image" Target="media/image19.png"/><Relationship Id="rId57" Type="http://schemas.openxmlformats.org/officeDocument/2006/relationships/image" Target="media/image27.png"/><Relationship Id="rId10" Type="http://schemas.openxmlformats.org/officeDocument/2006/relationships/footer" Target="footer2.xml"/><Relationship Id="rId31" Type="http://schemas.openxmlformats.org/officeDocument/2006/relationships/image" Target="media/image9.png"/><Relationship Id="rId44" Type="http://schemas.openxmlformats.org/officeDocument/2006/relationships/image" Target="media/image14.png"/><Relationship Id="rId52" Type="http://schemas.openxmlformats.org/officeDocument/2006/relationships/image" Target="media/image22.png"/><Relationship Id="rId60" Type="http://schemas.openxmlformats.org/officeDocument/2006/relationships/image" Target="media/image30.pn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chart" Target="charts/chart1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3;&#1077;&#1081;&#1088;&#1086;&#1080;&#1085;&#1092;&#1086;&#1088;&#1084;&#1072;&#1090;&#1080;&#1082;&#1072;\&#1051;&#1072;&#1073;&#1086;&#1088;&#1072;&#1090;&#1086;&#1088;&#1085;&#1072;&#1103;%20&#1088;&#1072;&#1073;&#1086;&#1090;&#1072;%20&#8470;6%20&#1053;&#1077;&#1081;&#1088;&#1086;&#1080;&#1085;&#1092;&#1086;&#1088;&#1084;&#1072;&#1090;&#1080;&#1082;&#1072;%20&#1072;&#1085;&#1072;&#1083;&#1080;&#1090;&#1080;&#1082;&#107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4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D</c:v>
          </c:tx>
          <c:spPr>
            <a:ln w="19050">
              <a:noFill/>
            </a:ln>
          </c:spPr>
          <c:xVal>
            <c:numRef>
              <c:f>'Узел 1'!$E$1:$E$15</c:f>
              <c:numCache>
                <c:formatCode>General</c:formatCode>
                <c:ptCount val="15"/>
                <c:pt idx="0">
                  <c:v>7</c:v>
                </c:pt>
                <c:pt idx="1">
                  <c:v>4</c:v>
                </c:pt>
                <c:pt idx="2">
                  <c:v>7</c:v>
                </c:pt>
                <c:pt idx="3">
                  <c:v>10</c:v>
                </c:pt>
                <c:pt idx="4">
                  <c:v>6</c:v>
                </c:pt>
                <c:pt idx="5">
                  <c:v>9</c:v>
                </c:pt>
                <c:pt idx="6">
                  <c:v>11</c:v>
                </c:pt>
                <c:pt idx="7">
                  <c:v>5</c:v>
                </c:pt>
                <c:pt idx="8">
                  <c:v>7</c:v>
                </c:pt>
                <c:pt idx="9">
                  <c:v>13</c:v>
                </c:pt>
                <c:pt idx="10">
                  <c:v>10</c:v>
                </c:pt>
                <c:pt idx="11">
                  <c:v>8</c:v>
                </c:pt>
                <c:pt idx="12">
                  <c:v>12</c:v>
                </c:pt>
                <c:pt idx="13">
                  <c:v>9</c:v>
                </c:pt>
                <c:pt idx="14">
                  <c:v>11</c:v>
                </c:pt>
              </c:numCache>
            </c:numRef>
          </c:xVal>
          <c:yVal>
            <c:numRef>
              <c:f>'Узел 1'!$F$1:$F$15</c:f>
              <c:numCache>
                <c:formatCode>General</c:formatCode>
                <c:ptCount val="15"/>
                <c:pt idx="0">
                  <c:v>70</c:v>
                </c:pt>
                <c:pt idx="1">
                  <c:v>72</c:v>
                </c:pt>
                <c:pt idx="2">
                  <c:v>74</c:v>
                </c:pt>
                <c:pt idx="3">
                  <c:v>74</c:v>
                </c:pt>
                <c:pt idx="4">
                  <c:v>78</c:v>
                </c:pt>
                <c:pt idx="5">
                  <c:v>78</c:v>
                </c:pt>
                <c:pt idx="6">
                  <c:v>80</c:v>
                </c:pt>
                <c:pt idx="7">
                  <c:v>82</c:v>
                </c:pt>
                <c:pt idx="8">
                  <c:v>84</c:v>
                </c:pt>
                <c:pt idx="9">
                  <c:v>86</c:v>
                </c:pt>
                <c:pt idx="10">
                  <c:v>88</c:v>
                </c:pt>
                <c:pt idx="11">
                  <c:v>90</c:v>
                </c:pt>
                <c:pt idx="12">
                  <c:v>92</c:v>
                </c:pt>
                <c:pt idx="13">
                  <c:v>96</c:v>
                </c:pt>
                <c:pt idx="14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D09-4BCF-A50D-24E1D81550F7}"/>
            </c:ext>
          </c:extLst>
        </c:ser>
        <c:ser>
          <c:idx val="0"/>
          <c:order val="1"/>
          <c:tx>
            <c:v>Класс не D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1'!$E$17:$E$61</c:f>
              <c:numCache>
                <c:formatCode>General</c:formatCode>
                <c:ptCount val="4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24</c:v>
                </c:pt>
                <c:pt idx="16">
                  <c:v>25</c:v>
                </c:pt>
                <c:pt idx="17">
                  <c:v>26</c:v>
                </c:pt>
                <c:pt idx="18">
                  <c:v>27</c:v>
                </c:pt>
                <c:pt idx="19">
                  <c:v>27</c:v>
                </c:pt>
                <c:pt idx="20">
                  <c:v>29</c:v>
                </c:pt>
                <c:pt idx="21">
                  <c:v>30</c:v>
                </c:pt>
                <c:pt idx="22">
                  <c:v>30</c:v>
                </c:pt>
                <c:pt idx="23">
                  <c:v>32</c:v>
                </c:pt>
                <c:pt idx="24">
                  <c:v>32</c:v>
                </c:pt>
                <c:pt idx="25">
                  <c:v>33</c:v>
                </c:pt>
                <c:pt idx="26">
                  <c:v>34</c:v>
                </c:pt>
                <c:pt idx="27">
                  <c:v>35</c:v>
                </c:pt>
                <c:pt idx="28">
                  <c:v>36</c:v>
                </c:pt>
                <c:pt idx="29">
                  <c:v>37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3</c:v>
                </c:pt>
                <c:pt idx="35">
                  <c:v>25</c:v>
                </c:pt>
                <c:pt idx="36">
                  <c:v>26</c:v>
                </c:pt>
                <c:pt idx="37">
                  <c:v>26</c:v>
                </c:pt>
                <c:pt idx="38">
                  <c:v>26</c:v>
                </c:pt>
                <c:pt idx="39">
                  <c:v>27</c:v>
                </c:pt>
                <c:pt idx="40">
                  <c:v>29</c:v>
                </c:pt>
                <c:pt idx="41">
                  <c:v>30</c:v>
                </c:pt>
                <c:pt idx="42">
                  <c:v>30</c:v>
                </c:pt>
                <c:pt idx="43">
                  <c:v>32</c:v>
                </c:pt>
                <c:pt idx="44">
                  <c:v>32</c:v>
                </c:pt>
              </c:numCache>
            </c:numRef>
          </c:xVal>
          <c:yVal>
            <c:numRef>
              <c:f>'Узел 1'!$F$17:$F$61</c:f>
              <c:numCache>
                <c:formatCode>General</c:formatCode>
                <c:ptCount val="45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  <c:pt idx="30">
                  <c:v>88</c:v>
                </c:pt>
                <c:pt idx="31">
                  <c:v>96</c:v>
                </c:pt>
                <c:pt idx="32">
                  <c:v>80</c:v>
                </c:pt>
                <c:pt idx="33">
                  <c:v>90</c:v>
                </c:pt>
                <c:pt idx="34">
                  <c:v>102</c:v>
                </c:pt>
                <c:pt idx="35">
                  <c:v>106</c:v>
                </c:pt>
                <c:pt idx="36">
                  <c:v>78</c:v>
                </c:pt>
                <c:pt idx="37">
                  <c:v>88</c:v>
                </c:pt>
                <c:pt idx="38">
                  <c:v>100</c:v>
                </c:pt>
                <c:pt idx="39">
                  <c:v>72</c:v>
                </c:pt>
                <c:pt idx="40">
                  <c:v>92</c:v>
                </c:pt>
                <c:pt idx="41">
                  <c:v>82</c:v>
                </c:pt>
                <c:pt idx="42">
                  <c:v>104</c:v>
                </c:pt>
                <c:pt idx="43">
                  <c:v>86</c:v>
                </c:pt>
                <c:pt idx="44">
                  <c:v>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D09-4BCF-A50D-24E1D81550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734416"/>
        <c:axId val="90734896"/>
      </c:scatterChart>
      <c:valAx>
        <c:axId val="90734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734896"/>
        <c:crosses val="autoZero"/>
        <c:crossBetween val="midCat"/>
      </c:valAx>
      <c:valAx>
        <c:axId val="90734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73441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3</a:t>
            </a:r>
            <a:r>
              <a:rPr lang="ru-RU" baseline="0"/>
              <a:t> и 8 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А</c:v>
          </c:tx>
          <c:spPr>
            <a:ln w="19050">
              <a:noFill/>
            </a:ln>
          </c:spPr>
          <c:xVal>
            <c:numRef>
              <c:f>'Узел 3'!$E$1:$E$15</c:f>
              <c:numCache>
                <c:formatCode>General</c:formatCode>
                <c:ptCount val="1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</c:numCache>
            </c:numRef>
          </c:xVal>
          <c:yVal>
            <c:numRef>
              <c:f>'Узел 3'!$J$1:$J$15</c:f>
              <c:numCache>
                <c:formatCode>General</c:formatCode>
                <c:ptCount val="15"/>
                <c:pt idx="0">
                  <c:v>26</c:v>
                </c:pt>
                <c:pt idx="1">
                  <c:v>23</c:v>
                </c:pt>
                <c:pt idx="2">
                  <c:v>21</c:v>
                </c:pt>
                <c:pt idx="3">
                  <c:v>29</c:v>
                </c:pt>
                <c:pt idx="4">
                  <c:v>23</c:v>
                </c:pt>
                <c:pt idx="5">
                  <c:v>21</c:v>
                </c:pt>
                <c:pt idx="6">
                  <c:v>26</c:v>
                </c:pt>
                <c:pt idx="7">
                  <c:v>23</c:v>
                </c:pt>
                <c:pt idx="8">
                  <c:v>21</c:v>
                </c:pt>
                <c:pt idx="9">
                  <c:v>29</c:v>
                </c:pt>
                <c:pt idx="10">
                  <c:v>23</c:v>
                </c:pt>
                <c:pt idx="11">
                  <c:v>21</c:v>
                </c:pt>
                <c:pt idx="12">
                  <c:v>29</c:v>
                </c:pt>
                <c:pt idx="13">
                  <c:v>25</c:v>
                </c:pt>
                <c:pt idx="14">
                  <c:v>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862-4D5B-A4CE-971A9AF95FFE}"/>
            </c:ext>
          </c:extLst>
        </c:ser>
        <c:ser>
          <c:idx val="0"/>
          <c:order val="1"/>
          <c:tx>
            <c:v>Класс В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3'!$E$17:$E$31</c:f>
              <c:numCache>
                <c:formatCode>General</c:formatCode>
                <c:ptCount val="15"/>
                <c:pt idx="0">
                  <c:v>24</c:v>
                </c:pt>
                <c:pt idx="1">
                  <c:v>25</c:v>
                </c:pt>
                <c:pt idx="2">
                  <c:v>26</c:v>
                </c:pt>
                <c:pt idx="3">
                  <c:v>27</c:v>
                </c:pt>
                <c:pt idx="4">
                  <c:v>27</c:v>
                </c:pt>
                <c:pt idx="5">
                  <c:v>29</c:v>
                </c:pt>
                <c:pt idx="6">
                  <c:v>30</c:v>
                </c:pt>
                <c:pt idx="7">
                  <c:v>30</c:v>
                </c:pt>
                <c:pt idx="8">
                  <c:v>32</c:v>
                </c:pt>
                <c:pt idx="9">
                  <c:v>32</c:v>
                </c:pt>
                <c:pt idx="10">
                  <c:v>33</c:v>
                </c:pt>
                <c:pt idx="11">
                  <c:v>34</c:v>
                </c:pt>
                <c:pt idx="12">
                  <c:v>35</c:v>
                </c:pt>
                <c:pt idx="13">
                  <c:v>36</c:v>
                </c:pt>
                <c:pt idx="14">
                  <c:v>37</c:v>
                </c:pt>
              </c:numCache>
            </c:numRef>
          </c:xVal>
          <c:yVal>
            <c:numRef>
              <c:f>'Узел 3'!$J$17:$J$31</c:f>
              <c:numCache>
                <c:formatCode>General</c:formatCode>
                <c:ptCount val="15"/>
                <c:pt idx="0">
                  <c:v>24</c:v>
                </c:pt>
                <c:pt idx="1">
                  <c:v>22</c:v>
                </c:pt>
                <c:pt idx="2">
                  <c:v>27</c:v>
                </c:pt>
                <c:pt idx="3">
                  <c:v>25</c:v>
                </c:pt>
                <c:pt idx="4">
                  <c:v>28</c:v>
                </c:pt>
                <c:pt idx="5">
                  <c:v>26</c:v>
                </c:pt>
                <c:pt idx="6">
                  <c:v>25</c:v>
                </c:pt>
                <c:pt idx="7">
                  <c:v>28</c:v>
                </c:pt>
                <c:pt idx="8">
                  <c:v>26</c:v>
                </c:pt>
                <c:pt idx="9">
                  <c:v>23</c:v>
                </c:pt>
                <c:pt idx="10">
                  <c:v>27</c:v>
                </c:pt>
                <c:pt idx="11">
                  <c:v>26</c:v>
                </c:pt>
                <c:pt idx="12">
                  <c:v>23</c:v>
                </c:pt>
                <c:pt idx="13">
                  <c:v>21</c:v>
                </c:pt>
                <c:pt idx="14">
                  <c:v>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862-4D5B-A4CE-971A9AF95F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3638047"/>
        <c:axId val="1813624127"/>
      </c:scatterChart>
      <c:valAx>
        <c:axId val="181363804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3624127"/>
        <c:crosses val="autoZero"/>
        <c:crossBetween val="midCat"/>
      </c:valAx>
      <c:valAx>
        <c:axId val="18136241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3638047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4</a:t>
            </a:r>
            <a:r>
              <a:rPr lang="ru-RU" baseline="0"/>
              <a:t> и 8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А</c:v>
          </c:tx>
          <c:spPr>
            <a:ln w="19050">
              <a:noFill/>
            </a:ln>
          </c:spPr>
          <c:xVal>
            <c:numRef>
              <c:f>'Узел 3'!$F$3:$F$15</c:f>
              <c:numCache>
                <c:formatCode>General</c:formatCode>
                <c:ptCount val="13"/>
                <c:pt idx="0">
                  <c:v>30</c:v>
                </c:pt>
                <c:pt idx="1">
                  <c:v>34</c:v>
                </c:pt>
                <c:pt idx="2">
                  <c:v>54</c:v>
                </c:pt>
                <c:pt idx="3">
                  <c:v>46</c:v>
                </c:pt>
                <c:pt idx="4">
                  <c:v>26</c:v>
                </c:pt>
                <c:pt idx="5">
                  <c:v>36</c:v>
                </c:pt>
                <c:pt idx="6">
                  <c:v>58</c:v>
                </c:pt>
                <c:pt idx="7">
                  <c:v>50</c:v>
                </c:pt>
                <c:pt idx="8">
                  <c:v>28</c:v>
                </c:pt>
                <c:pt idx="9">
                  <c:v>42</c:v>
                </c:pt>
                <c:pt idx="10">
                  <c:v>56</c:v>
                </c:pt>
                <c:pt idx="11">
                  <c:v>34</c:v>
                </c:pt>
                <c:pt idx="12">
                  <c:v>48</c:v>
                </c:pt>
              </c:numCache>
            </c:numRef>
          </c:xVal>
          <c:yVal>
            <c:numRef>
              <c:f>'Узел 3'!$J$3:$J$15</c:f>
              <c:numCache>
                <c:formatCode>General</c:formatCode>
                <c:ptCount val="13"/>
                <c:pt idx="0">
                  <c:v>21</c:v>
                </c:pt>
                <c:pt idx="1">
                  <c:v>29</c:v>
                </c:pt>
                <c:pt idx="2">
                  <c:v>23</c:v>
                </c:pt>
                <c:pt idx="3">
                  <c:v>21</c:v>
                </c:pt>
                <c:pt idx="4">
                  <c:v>26</c:v>
                </c:pt>
                <c:pt idx="5">
                  <c:v>23</c:v>
                </c:pt>
                <c:pt idx="6">
                  <c:v>21</c:v>
                </c:pt>
                <c:pt idx="7">
                  <c:v>29</c:v>
                </c:pt>
                <c:pt idx="8">
                  <c:v>23</c:v>
                </c:pt>
                <c:pt idx="9">
                  <c:v>21</c:v>
                </c:pt>
                <c:pt idx="10">
                  <c:v>29</c:v>
                </c:pt>
                <c:pt idx="11">
                  <c:v>25</c:v>
                </c:pt>
                <c:pt idx="12">
                  <c:v>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34F-4406-8434-2F06A5236D1E}"/>
            </c:ext>
          </c:extLst>
        </c:ser>
        <c:ser>
          <c:idx val="0"/>
          <c:order val="1"/>
          <c:tx>
            <c:v>Класс В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3'!$F$17:$F$31</c:f>
              <c:numCache>
                <c:formatCode>General</c:formatCode>
                <c:ptCount val="15"/>
                <c:pt idx="0">
                  <c:v>24</c:v>
                </c:pt>
                <c:pt idx="1">
                  <c:v>12</c:v>
                </c:pt>
                <c:pt idx="2">
                  <c:v>18</c:v>
                </c:pt>
                <c:pt idx="3">
                  <c:v>8</c:v>
                </c:pt>
                <c:pt idx="4">
                  <c:v>28</c:v>
                </c:pt>
                <c:pt idx="5">
                  <c:v>24</c:v>
                </c:pt>
                <c:pt idx="6">
                  <c:v>16</c:v>
                </c:pt>
                <c:pt idx="7">
                  <c:v>30</c:v>
                </c:pt>
                <c:pt idx="8">
                  <c:v>4</c:v>
                </c:pt>
                <c:pt idx="9">
                  <c:v>22</c:v>
                </c:pt>
                <c:pt idx="10">
                  <c:v>12</c:v>
                </c:pt>
                <c:pt idx="11">
                  <c:v>26</c:v>
                </c:pt>
                <c:pt idx="12">
                  <c:v>6</c:v>
                </c:pt>
                <c:pt idx="13">
                  <c:v>20</c:v>
                </c:pt>
                <c:pt idx="14">
                  <c:v>12</c:v>
                </c:pt>
              </c:numCache>
            </c:numRef>
          </c:xVal>
          <c:yVal>
            <c:numRef>
              <c:f>'Узел 3'!$J$17:$J$31</c:f>
              <c:numCache>
                <c:formatCode>General</c:formatCode>
                <c:ptCount val="15"/>
                <c:pt idx="0">
                  <c:v>24</c:v>
                </c:pt>
                <c:pt idx="1">
                  <c:v>22</c:v>
                </c:pt>
                <c:pt idx="2">
                  <c:v>27</c:v>
                </c:pt>
                <c:pt idx="3">
                  <c:v>25</c:v>
                </c:pt>
                <c:pt idx="4">
                  <c:v>28</c:v>
                </c:pt>
                <c:pt idx="5">
                  <c:v>26</c:v>
                </c:pt>
                <c:pt idx="6">
                  <c:v>25</c:v>
                </c:pt>
                <c:pt idx="7">
                  <c:v>28</c:v>
                </c:pt>
                <c:pt idx="8">
                  <c:v>26</c:v>
                </c:pt>
                <c:pt idx="9">
                  <c:v>23</c:v>
                </c:pt>
                <c:pt idx="10">
                  <c:v>27</c:v>
                </c:pt>
                <c:pt idx="11">
                  <c:v>26</c:v>
                </c:pt>
                <c:pt idx="12">
                  <c:v>23</c:v>
                </c:pt>
                <c:pt idx="13">
                  <c:v>21</c:v>
                </c:pt>
                <c:pt idx="14">
                  <c:v>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34F-4406-8434-2F06A5236D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3584287"/>
        <c:axId val="1813637087"/>
      </c:scatterChart>
      <c:valAx>
        <c:axId val="18135842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3637087"/>
        <c:crosses val="autoZero"/>
        <c:crossBetween val="midCat"/>
      </c:valAx>
      <c:valAx>
        <c:axId val="18136370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3584287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4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Функция F3</c:v>
          </c:tx>
          <c:marker>
            <c:symbol val="none"/>
          </c:marker>
          <c:xVal>
            <c:numRef>
              <c:f>'Функция 3 узел'!$P$32:$P$61</c:f>
              <c:numCache>
                <c:formatCode>General</c:formatCode>
                <c:ptCount val="30"/>
                <c:pt idx="0">
                  <c:v>46.343949044586147</c:v>
                </c:pt>
                <c:pt idx="1">
                  <c:v>36.764331210191223</c:v>
                </c:pt>
                <c:pt idx="2">
                  <c:v>20.000000000000092</c:v>
                </c:pt>
                <c:pt idx="3">
                  <c:v>24.789808917197558</c:v>
                </c:pt>
                <c:pt idx="4">
                  <c:v>48.738853503184885</c:v>
                </c:pt>
                <c:pt idx="5">
                  <c:v>39.159235668789954</c:v>
                </c:pt>
                <c:pt idx="6">
                  <c:v>15.210191082802627</c:v>
                </c:pt>
                <c:pt idx="7">
                  <c:v>27.184713375796292</c:v>
                </c:pt>
                <c:pt idx="8">
                  <c:v>53.528662420382354</c:v>
                </c:pt>
                <c:pt idx="9">
                  <c:v>43.949044585987416</c:v>
                </c:pt>
                <c:pt idx="10">
                  <c:v>17.605095541401361</c:v>
                </c:pt>
                <c:pt idx="11">
                  <c:v>34.369426751592485</c:v>
                </c:pt>
                <c:pt idx="12">
                  <c:v>51.133757961783623</c:v>
                </c:pt>
                <c:pt idx="13">
                  <c:v>24.789808917197558</c:v>
                </c:pt>
                <c:pt idx="14">
                  <c:v>41.554140127388692</c:v>
                </c:pt>
                <c:pt idx="15">
                  <c:v>12.815286624203898</c:v>
                </c:pt>
                <c:pt idx="16">
                  <c:v>-1.5541401273885007</c:v>
                </c:pt>
                <c:pt idx="17">
                  <c:v>5.6305732484076954</c:v>
                </c:pt>
                <c:pt idx="18">
                  <c:v>-6.3439490445859672</c:v>
                </c:pt>
                <c:pt idx="19">
                  <c:v>17.605095541401361</c:v>
                </c:pt>
                <c:pt idx="20">
                  <c:v>12.815286624203898</c:v>
                </c:pt>
                <c:pt idx="21">
                  <c:v>3.2356687898089636</c:v>
                </c:pt>
                <c:pt idx="22">
                  <c:v>20.000000000000092</c:v>
                </c:pt>
                <c:pt idx="23">
                  <c:v>-11.133757961783433</c:v>
                </c:pt>
                <c:pt idx="24">
                  <c:v>10.420382165605163</c:v>
                </c:pt>
                <c:pt idx="25">
                  <c:v>-1.5541401273885007</c:v>
                </c:pt>
                <c:pt idx="26">
                  <c:v>15.210191082802627</c:v>
                </c:pt>
                <c:pt idx="27">
                  <c:v>-8.7388535031846999</c:v>
                </c:pt>
                <c:pt idx="28">
                  <c:v>8.0254777070064272</c:v>
                </c:pt>
                <c:pt idx="29">
                  <c:v>-1.5541401273885007</c:v>
                </c:pt>
              </c:numCache>
            </c:numRef>
          </c:xVal>
          <c:yVal>
            <c:numRef>
              <c:f>'Функция 3 узел'!$Q$32:$Q$61</c:f>
              <c:numCache>
                <c:formatCode>General</c:formatCode>
                <c:ptCount val="30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DF-433E-A9C4-8BF6A64D773D}"/>
            </c:ext>
          </c:extLst>
        </c:ser>
        <c:ser>
          <c:idx val="1"/>
          <c:order val="1"/>
          <c:tx>
            <c:v>Класс А</c:v>
          </c:tx>
          <c:spPr>
            <a:ln w="19050">
              <a:noFill/>
            </a:ln>
          </c:spPr>
          <c:xVal>
            <c:numRef>
              <c:f>'Узел 3'!$E$1:$E$15</c:f>
              <c:numCache>
                <c:formatCode>General</c:formatCode>
                <c:ptCount val="1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</c:numCache>
            </c:numRef>
          </c:xVal>
          <c:yVal>
            <c:numRef>
              <c:f>'Узел 3'!$F$1:$F$15</c:f>
              <c:numCache>
                <c:formatCode>General</c:formatCode>
                <c:ptCount val="15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DDF-433E-A9C4-8BF6A64D773D}"/>
            </c:ext>
          </c:extLst>
        </c:ser>
        <c:ser>
          <c:idx val="0"/>
          <c:order val="2"/>
          <c:tx>
            <c:v>Класс В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3'!$E$17:$E$31</c:f>
              <c:numCache>
                <c:formatCode>General</c:formatCode>
                <c:ptCount val="15"/>
                <c:pt idx="0">
                  <c:v>24</c:v>
                </c:pt>
                <c:pt idx="1">
                  <c:v>25</c:v>
                </c:pt>
                <c:pt idx="2">
                  <c:v>26</c:v>
                </c:pt>
                <c:pt idx="3">
                  <c:v>27</c:v>
                </c:pt>
                <c:pt idx="4">
                  <c:v>27</c:v>
                </c:pt>
                <c:pt idx="5">
                  <c:v>29</c:v>
                </c:pt>
                <c:pt idx="6">
                  <c:v>30</c:v>
                </c:pt>
                <c:pt idx="7">
                  <c:v>30</c:v>
                </c:pt>
                <c:pt idx="8">
                  <c:v>32</c:v>
                </c:pt>
                <c:pt idx="9">
                  <c:v>32</c:v>
                </c:pt>
                <c:pt idx="10">
                  <c:v>33</c:v>
                </c:pt>
                <c:pt idx="11">
                  <c:v>34</c:v>
                </c:pt>
                <c:pt idx="12">
                  <c:v>35</c:v>
                </c:pt>
                <c:pt idx="13">
                  <c:v>36</c:v>
                </c:pt>
                <c:pt idx="14">
                  <c:v>37</c:v>
                </c:pt>
              </c:numCache>
            </c:numRef>
          </c:xVal>
          <c:yVal>
            <c:numRef>
              <c:f>'Узел 3'!$F$17:$F$31</c:f>
              <c:numCache>
                <c:formatCode>General</c:formatCode>
                <c:ptCount val="15"/>
                <c:pt idx="0">
                  <c:v>24</c:v>
                </c:pt>
                <c:pt idx="1">
                  <c:v>12</c:v>
                </c:pt>
                <c:pt idx="2">
                  <c:v>18</c:v>
                </c:pt>
                <c:pt idx="3">
                  <c:v>8</c:v>
                </c:pt>
                <c:pt idx="4">
                  <c:v>28</c:v>
                </c:pt>
                <c:pt idx="5">
                  <c:v>24</c:v>
                </c:pt>
                <c:pt idx="6">
                  <c:v>16</c:v>
                </c:pt>
                <c:pt idx="7">
                  <c:v>30</c:v>
                </c:pt>
                <c:pt idx="8">
                  <c:v>4</c:v>
                </c:pt>
                <c:pt idx="9">
                  <c:v>22</c:v>
                </c:pt>
                <c:pt idx="10">
                  <c:v>12</c:v>
                </c:pt>
                <c:pt idx="11">
                  <c:v>26</c:v>
                </c:pt>
                <c:pt idx="12">
                  <c:v>6</c:v>
                </c:pt>
                <c:pt idx="13">
                  <c:v>20</c:v>
                </c:pt>
                <c:pt idx="14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DDF-433E-A9C4-8BF6A64D77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3633808"/>
        <c:axId val="503631888"/>
      </c:scatterChart>
      <c:valAx>
        <c:axId val="503633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3631888"/>
        <c:crosses val="autoZero"/>
        <c:crossBetween val="midCat"/>
      </c:valAx>
      <c:valAx>
        <c:axId val="503631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363380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5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D</c:v>
          </c:tx>
          <c:spPr>
            <a:ln w="19050">
              <a:noFill/>
            </a:ln>
          </c:spPr>
          <c:xVal>
            <c:numRef>
              <c:f>'Узел 1'!$E$1:$E$15</c:f>
              <c:numCache>
                <c:formatCode>General</c:formatCode>
                <c:ptCount val="15"/>
                <c:pt idx="0">
                  <c:v>7</c:v>
                </c:pt>
                <c:pt idx="1">
                  <c:v>4</c:v>
                </c:pt>
                <c:pt idx="2">
                  <c:v>7</c:v>
                </c:pt>
                <c:pt idx="3">
                  <c:v>10</c:v>
                </c:pt>
                <c:pt idx="4">
                  <c:v>6</c:v>
                </c:pt>
                <c:pt idx="5">
                  <c:v>9</c:v>
                </c:pt>
                <c:pt idx="6">
                  <c:v>11</c:v>
                </c:pt>
                <c:pt idx="7">
                  <c:v>5</c:v>
                </c:pt>
                <c:pt idx="8">
                  <c:v>7</c:v>
                </c:pt>
                <c:pt idx="9">
                  <c:v>13</c:v>
                </c:pt>
                <c:pt idx="10">
                  <c:v>10</c:v>
                </c:pt>
                <c:pt idx="11">
                  <c:v>8</c:v>
                </c:pt>
                <c:pt idx="12">
                  <c:v>12</c:v>
                </c:pt>
                <c:pt idx="13">
                  <c:v>9</c:v>
                </c:pt>
                <c:pt idx="14">
                  <c:v>11</c:v>
                </c:pt>
              </c:numCache>
            </c:numRef>
          </c:xVal>
          <c:yVal>
            <c:numRef>
              <c:f>'Узел 1'!$G$1:$G$15</c:f>
              <c:numCache>
                <c:formatCode>General</c:formatCode>
                <c:ptCount val="15"/>
                <c:pt idx="0">
                  <c:v>11</c:v>
                </c:pt>
                <c:pt idx="1">
                  <c:v>19</c:v>
                </c:pt>
                <c:pt idx="2">
                  <c:v>13</c:v>
                </c:pt>
                <c:pt idx="3">
                  <c:v>10</c:v>
                </c:pt>
                <c:pt idx="4">
                  <c:v>11</c:v>
                </c:pt>
                <c:pt idx="5">
                  <c:v>18</c:v>
                </c:pt>
                <c:pt idx="6">
                  <c:v>15</c:v>
                </c:pt>
                <c:pt idx="7">
                  <c:v>11</c:v>
                </c:pt>
                <c:pt idx="8">
                  <c:v>13</c:v>
                </c:pt>
                <c:pt idx="9">
                  <c:v>10</c:v>
                </c:pt>
                <c:pt idx="10">
                  <c:v>17</c:v>
                </c:pt>
                <c:pt idx="11">
                  <c:v>11</c:v>
                </c:pt>
                <c:pt idx="12">
                  <c:v>18</c:v>
                </c:pt>
                <c:pt idx="13">
                  <c:v>15</c:v>
                </c:pt>
                <c:pt idx="14">
                  <c:v>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911-4050-80FE-CA4BDF5D40C2}"/>
            </c:ext>
          </c:extLst>
        </c:ser>
        <c:ser>
          <c:idx val="0"/>
          <c:order val="1"/>
          <c:tx>
            <c:v>Класс не D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1'!$E$17:$E$61</c:f>
              <c:numCache>
                <c:formatCode>General</c:formatCode>
                <c:ptCount val="4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24</c:v>
                </c:pt>
                <c:pt idx="16">
                  <c:v>25</c:v>
                </c:pt>
                <c:pt idx="17">
                  <c:v>26</c:v>
                </c:pt>
                <c:pt idx="18">
                  <c:v>27</c:v>
                </c:pt>
                <c:pt idx="19">
                  <c:v>27</c:v>
                </c:pt>
                <c:pt idx="20">
                  <c:v>29</c:v>
                </c:pt>
                <c:pt idx="21">
                  <c:v>30</c:v>
                </c:pt>
                <c:pt idx="22">
                  <c:v>30</c:v>
                </c:pt>
                <c:pt idx="23">
                  <c:v>32</c:v>
                </c:pt>
                <c:pt idx="24">
                  <c:v>32</c:v>
                </c:pt>
                <c:pt idx="25">
                  <c:v>33</c:v>
                </c:pt>
                <c:pt idx="26">
                  <c:v>34</c:v>
                </c:pt>
                <c:pt idx="27">
                  <c:v>35</c:v>
                </c:pt>
                <c:pt idx="28">
                  <c:v>36</c:v>
                </c:pt>
                <c:pt idx="29">
                  <c:v>37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3</c:v>
                </c:pt>
                <c:pt idx="35">
                  <c:v>25</c:v>
                </c:pt>
                <c:pt idx="36">
                  <c:v>26</c:v>
                </c:pt>
                <c:pt idx="37">
                  <c:v>26</c:v>
                </c:pt>
                <c:pt idx="38">
                  <c:v>26</c:v>
                </c:pt>
                <c:pt idx="39">
                  <c:v>27</c:v>
                </c:pt>
                <c:pt idx="40">
                  <c:v>29</c:v>
                </c:pt>
                <c:pt idx="41">
                  <c:v>30</c:v>
                </c:pt>
                <c:pt idx="42">
                  <c:v>30</c:v>
                </c:pt>
                <c:pt idx="43">
                  <c:v>32</c:v>
                </c:pt>
                <c:pt idx="44">
                  <c:v>32</c:v>
                </c:pt>
              </c:numCache>
            </c:numRef>
          </c:xVal>
          <c:yVal>
            <c:numRef>
              <c:f>'Узел 1'!$G$17:$G$61</c:f>
              <c:numCache>
                <c:formatCode>General</c:formatCode>
                <c:ptCount val="45"/>
                <c:pt idx="0">
                  <c:v>11</c:v>
                </c:pt>
                <c:pt idx="1">
                  <c:v>13</c:v>
                </c:pt>
                <c:pt idx="2">
                  <c:v>19</c:v>
                </c:pt>
                <c:pt idx="3">
                  <c:v>16</c:v>
                </c:pt>
                <c:pt idx="4">
                  <c:v>12</c:v>
                </c:pt>
                <c:pt idx="5">
                  <c:v>11</c:v>
                </c:pt>
                <c:pt idx="6">
                  <c:v>17</c:v>
                </c:pt>
                <c:pt idx="7">
                  <c:v>18</c:v>
                </c:pt>
                <c:pt idx="8">
                  <c:v>13</c:v>
                </c:pt>
                <c:pt idx="9">
                  <c:v>11</c:v>
                </c:pt>
                <c:pt idx="10">
                  <c:v>15</c:v>
                </c:pt>
                <c:pt idx="11">
                  <c:v>16</c:v>
                </c:pt>
                <c:pt idx="12">
                  <c:v>19</c:v>
                </c:pt>
                <c:pt idx="13">
                  <c:v>17</c:v>
                </c:pt>
                <c:pt idx="14">
                  <c:v>12</c:v>
                </c:pt>
                <c:pt idx="15">
                  <c:v>13</c:v>
                </c:pt>
                <c:pt idx="16">
                  <c:v>11</c:v>
                </c:pt>
                <c:pt idx="17">
                  <c:v>15</c:v>
                </c:pt>
                <c:pt idx="18">
                  <c:v>16</c:v>
                </c:pt>
                <c:pt idx="19">
                  <c:v>19</c:v>
                </c:pt>
                <c:pt idx="20">
                  <c:v>17</c:v>
                </c:pt>
                <c:pt idx="21">
                  <c:v>13</c:v>
                </c:pt>
                <c:pt idx="22">
                  <c:v>19</c:v>
                </c:pt>
                <c:pt idx="23">
                  <c:v>16</c:v>
                </c:pt>
                <c:pt idx="24">
                  <c:v>12</c:v>
                </c:pt>
                <c:pt idx="25">
                  <c:v>11</c:v>
                </c:pt>
                <c:pt idx="26">
                  <c:v>17</c:v>
                </c:pt>
                <c:pt idx="27">
                  <c:v>18</c:v>
                </c:pt>
                <c:pt idx="28">
                  <c:v>11</c:v>
                </c:pt>
                <c:pt idx="29">
                  <c:v>14</c:v>
                </c:pt>
                <c:pt idx="30">
                  <c:v>17</c:v>
                </c:pt>
                <c:pt idx="31">
                  <c:v>13</c:v>
                </c:pt>
                <c:pt idx="32">
                  <c:v>19</c:v>
                </c:pt>
                <c:pt idx="33">
                  <c:v>16</c:v>
                </c:pt>
                <c:pt idx="34">
                  <c:v>12</c:v>
                </c:pt>
                <c:pt idx="35">
                  <c:v>11</c:v>
                </c:pt>
                <c:pt idx="36">
                  <c:v>17</c:v>
                </c:pt>
                <c:pt idx="37">
                  <c:v>18</c:v>
                </c:pt>
                <c:pt idx="38">
                  <c:v>11</c:v>
                </c:pt>
                <c:pt idx="39">
                  <c:v>14</c:v>
                </c:pt>
                <c:pt idx="40">
                  <c:v>15</c:v>
                </c:pt>
                <c:pt idx="41">
                  <c:v>13</c:v>
                </c:pt>
                <c:pt idx="42">
                  <c:v>19</c:v>
                </c:pt>
                <c:pt idx="43">
                  <c:v>17</c:v>
                </c:pt>
                <c:pt idx="44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11-4050-80FE-CA4BDF5D40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2322783"/>
        <c:axId val="1442323263"/>
      </c:scatterChart>
      <c:valAx>
        <c:axId val="14423227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2323263"/>
        <c:crosses val="autoZero"/>
        <c:crossBetween val="midCat"/>
      </c:valAx>
      <c:valAx>
        <c:axId val="14423232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2322783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4</a:t>
            </a:r>
            <a:r>
              <a:rPr lang="ru-RU" baseline="0"/>
              <a:t> и 5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D</c:v>
          </c:tx>
          <c:spPr>
            <a:ln w="19050">
              <a:noFill/>
            </a:ln>
          </c:spPr>
          <c:xVal>
            <c:numRef>
              <c:f>'Узел 1'!$F$1:$F$15</c:f>
              <c:numCache>
                <c:formatCode>General</c:formatCode>
                <c:ptCount val="15"/>
                <c:pt idx="0">
                  <c:v>70</c:v>
                </c:pt>
                <c:pt idx="1">
                  <c:v>72</c:v>
                </c:pt>
                <c:pt idx="2">
                  <c:v>74</c:v>
                </c:pt>
                <c:pt idx="3">
                  <c:v>74</c:v>
                </c:pt>
                <c:pt idx="4">
                  <c:v>78</c:v>
                </c:pt>
                <c:pt idx="5">
                  <c:v>78</c:v>
                </c:pt>
                <c:pt idx="6">
                  <c:v>80</c:v>
                </c:pt>
                <c:pt idx="7">
                  <c:v>82</c:v>
                </c:pt>
                <c:pt idx="8">
                  <c:v>84</c:v>
                </c:pt>
                <c:pt idx="9">
                  <c:v>86</c:v>
                </c:pt>
                <c:pt idx="10">
                  <c:v>88</c:v>
                </c:pt>
                <c:pt idx="11">
                  <c:v>90</c:v>
                </c:pt>
                <c:pt idx="12">
                  <c:v>92</c:v>
                </c:pt>
                <c:pt idx="13">
                  <c:v>96</c:v>
                </c:pt>
                <c:pt idx="14">
                  <c:v>100</c:v>
                </c:pt>
              </c:numCache>
            </c:numRef>
          </c:xVal>
          <c:yVal>
            <c:numRef>
              <c:f>'Узел 1'!$G$1:$G$15</c:f>
              <c:numCache>
                <c:formatCode>General</c:formatCode>
                <c:ptCount val="15"/>
                <c:pt idx="0">
                  <c:v>11</c:v>
                </c:pt>
                <c:pt idx="1">
                  <c:v>19</c:v>
                </c:pt>
                <c:pt idx="2">
                  <c:v>13</c:v>
                </c:pt>
                <c:pt idx="3">
                  <c:v>10</c:v>
                </c:pt>
                <c:pt idx="4">
                  <c:v>11</c:v>
                </c:pt>
                <c:pt idx="5">
                  <c:v>18</c:v>
                </c:pt>
                <c:pt idx="6">
                  <c:v>15</c:v>
                </c:pt>
                <c:pt idx="7">
                  <c:v>11</c:v>
                </c:pt>
                <c:pt idx="8">
                  <c:v>13</c:v>
                </c:pt>
                <c:pt idx="9">
                  <c:v>10</c:v>
                </c:pt>
                <c:pt idx="10">
                  <c:v>17</c:v>
                </c:pt>
                <c:pt idx="11">
                  <c:v>11</c:v>
                </c:pt>
                <c:pt idx="12">
                  <c:v>18</c:v>
                </c:pt>
                <c:pt idx="13">
                  <c:v>15</c:v>
                </c:pt>
                <c:pt idx="14">
                  <c:v>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05-4545-9C76-21DA760F56A5}"/>
            </c:ext>
          </c:extLst>
        </c:ser>
        <c:ser>
          <c:idx val="0"/>
          <c:order val="1"/>
          <c:tx>
            <c:v>Класс не D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1'!$F$17:$F$61</c:f>
              <c:numCache>
                <c:formatCode>General</c:formatCode>
                <c:ptCount val="45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  <c:pt idx="30">
                  <c:v>88</c:v>
                </c:pt>
                <c:pt idx="31">
                  <c:v>96</c:v>
                </c:pt>
                <c:pt idx="32">
                  <c:v>80</c:v>
                </c:pt>
                <c:pt idx="33">
                  <c:v>90</c:v>
                </c:pt>
                <c:pt idx="34">
                  <c:v>102</c:v>
                </c:pt>
                <c:pt idx="35">
                  <c:v>106</c:v>
                </c:pt>
                <c:pt idx="36">
                  <c:v>78</c:v>
                </c:pt>
                <c:pt idx="37">
                  <c:v>88</c:v>
                </c:pt>
                <c:pt idx="38">
                  <c:v>100</c:v>
                </c:pt>
                <c:pt idx="39">
                  <c:v>72</c:v>
                </c:pt>
                <c:pt idx="40">
                  <c:v>92</c:v>
                </c:pt>
                <c:pt idx="41">
                  <c:v>82</c:v>
                </c:pt>
                <c:pt idx="42">
                  <c:v>104</c:v>
                </c:pt>
                <c:pt idx="43">
                  <c:v>86</c:v>
                </c:pt>
                <c:pt idx="44">
                  <c:v>96</c:v>
                </c:pt>
              </c:numCache>
            </c:numRef>
          </c:xVal>
          <c:yVal>
            <c:numRef>
              <c:f>'Узел 1'!$G$17:$G$61</c:f>
              <c:numCache>
                <c:formatCode>General</c:formatCode>
                <c:ptCount val="45"/>
                <c:pt idx="0">
                  <c:v>11</c:v>
                </c:pt>
                <c:pt idx="1">
                  <c:v>13</c:v>
                </c:pt>
                <c:pt idx="2">
                  <c:v>19</c:v>
                </c:pt>
                <c:pt idx="3">
                  <c:v>16</c:v>
                </c:pt>
                <c:pt idx="4">
                  <c:v>12</c:v>
                </c:pt>
                <c:pt idx="5">
                  <c:v>11</c:v>
                </c:pt>
                <c:pt idx="6">
                  <c:v>17</c:v>
                </c:pt>
                <c:pt idx="7">
                  <c:v>18</c:v>
                </c:pt>
                <c:pt idx="8">
                  <c:v>13</c:v>
                </c:pt>
                <c:pt idx="9">
                  <c:v>11</c:v>
                </c:pt>
                <c:pt idx="10">
                  <c:v>15</c:v>
                </c:pt>
                <c:pt idx="11">
                  <c:v>16</c:v>
                </c:pt>
                <c:pt idx="12">
                  <c:v>19</c:v>
                </c:pt>
                <c:pt idx="13">
                  <c:v>17</c:v>
                </c:pt>
                <c:pt idx="14">
                  <c:v>12</c:v>
                </c:pt>
                <c:pt idx="15">
                  <c:v>13</c:v>
                </c:pt>
                <c:pt idx="16">
                  <c:v>11</c:v>
                </c:pt>
                <c:pt idx="17">
                  <c:v>15</c:v>
                </c:pt>
                <c:pt idx="18">
                  <c:v>16</c:v>
                </c:pt>
                <c:pt idx="19">
                  <c:v>19</c:v>
                </c:pt>
                <c:pt idx="20">
                  <c:v>17</c:v>
                </c:pt>
                <c:pt idx="21">
                  <c:v>13</c:v>
                </c:pt>
                <c:pt idx="22">
                  <c:v>19</c:v>
                </c:pt>
                <c:pt idx="23">
                  <c:v>16</c:v>
                </c:pt>
                <c:pt idx="24">
                  <c:v>12</c:v>
                </c:pt>
                <c:pt idx="25">
                  <c:v>11</c:v>
                </c:pt>
                <c:pt idx="26">
                  <c:v>17</c:v>
                </c:pt>
                <c:pt idx="27">
                  <c:v>18</c:v>
                </c:pt>
                <c:pt idx="28">
                  <c:v>11</c:v>
                </c:pt>
                <c:pt idx="29">
                  <c:v>14</c:v>
                </c:pt>
                <c:pt idx="30">
                  <c:v>17</c:v>
                </c:pt>
                <c:pt idx="31">
                  <c:v>13</c:v>
                </c:pt>
                <c:pt idx="32">
                  <c:v>19</c:v>
                </c:pt>
                <c:pt idx="33">
                  <c:v>16</c:v>
                </c:pt>
                <c:pt idx="34">
                  <c:v>12</c:v>
                </c:pt>
                <c:pt idx="35">
                  <c:v>11</c:v>
                </c:pt>
                <c:pt idx="36">
                  <c:v>17</c:v>
                </c:pt>
                <c:pt idx="37">
                  <c:v>18</c:v>
                </c:pt>
                <c:pt idx="38">
                  <c:v>11</c:v>
                </c:pt>
                <c:pt idx="39">
                  <c:v>14</c:v>
                </c:pt>
                <c:pt idx="40">
                  <c:v>15</c:v>
                </c:pt>
                <c:pt idx="41">
                  <c:v>13</c:v>
                </c:pt>
                <c:pt idx="42">
                  <c:v>19</c:v>
                </c:pt>
                <c:pt idx="43">
                  <c:v>17</c:v>
                </c:pt>
                <c:pt idx="44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05-4545-9C76-21DA760F56A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42353807"/>
        <c:axId val="1444532095"/>
      </c:scatterChart>
      <c:valAx>
        <c:axId val="154235380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4532095"/>
        <c:crosses val="autoZero"/>
        <c:crossBetween val="midCat"/>
      </c:valAx>
      <c:valAx>
        <c:axId val="14445320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2353807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4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Функция F1</c:v>
          </c:tx>
          <c:spPr>
            <a:ln w="19050" cap="rnd" cmpd="sng" algn="ctr">
              <a:solidFill>
                <a:schemeClr val="accent3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ункция 1 узел'!$P$41:$P$100</c:f>
              <c:numCache>
                <c:formatCode>General</c:formatCode>
                <c:ptCount val="60"/>
                <c:pt idx="0">
                  <c:v>-20.146354453627715</c:v>
                </c:pt>
                <c:pt idx="1">
                  <c:v>-39.610817263545115</c:v>
                </c:pt>
                <c:pt idx="2">
                  <c:v>-73.673627180900596</c:v>
                </c:pt>
                <c:pt idx="3">
                  <c:v>-63.941395775941885</c:v>
                </c:pt>
                <c:pt idx="4">
                  <c:v>-15.28023875114836</c:v>
                </c:pt>
                <c:pt idx="5">
                  <c:v>-34.74470156106576</c:v>
                </c:pt>
                <c:pt idx="6">
                  <c:v>-83.405858585859306</c:v>
                </c:pt>
                <c:pt idx="7">
                  <c:v>-59.075280073462537</c:v>
                </c:pt>
                <c:pt idx="8">
                  <c:v>-5.5480073461896513</c:v>
                </c:pt>
                <c:pt idx="9">
                  <c:v>-25.012470156107071</c:v>
                </c:pt>
                <c:pt idx="10">
                  <c:v>-78.539742883379958</c:v>
                </c:pt>
                <c:pt idx="11">
                  <c:v>-44.476932966024471</c:v>
                </c:pt>
                <c:pt idx="12">
                  <c:v>-10.414123048669007</c:v>
                </c:pt>
                <c:pt idx="13">
                  <c:v>-63.941395775941885</c:v>
                </c:pt>
                <c:pt idx="14">
                  <c:v>-29.878585858586423</c:v>
                </c:pt>
                <c:pt idx="15">
                  <c:v>-88.271974288338654</c:v>
                </c:pt>
                <c:pt idx="16">
                  <c:v>-117.46866850321479</c:v>
                </c:pt>
                <c:pt idx="17">
                  <c:v>-102.87032139577671</c:v>
                </c:pt>
                <c:pt idx="18">
                  <c:v>-127.20089990817348</c:v>
                </c:pt>
                <c:pt idx="19">
                  <c:v>-78.539742883379958</c:v>
                </c:pt>
                <c:pt idx="20">
                  <c:v>-88.271974288338654</c:v>
                </c:pt>
                <c:pt idx="21">
                  <c:v>-107.73643709825608</c:v>
                </c:pt>
                <c:pt idx="22">
                  <c:v>-73.673627180900596</c:v>
                </c:pt>
                <c:pt idx="23">
                  <c:v>-136.93313131313218</c:v>
                </c:pt>
                <c:pt idx="24">
                  <c:v>-93.138089990818003</c:v>
                </c:pt>
                <c:pt idx="25">
                  <c:v>-117.46866850321479</c:v>
                </c:pt>
                <c:pt idx="26">
                  <c:v>-83.405858585859306</c:v>
                </c:pt>
                <c:pt idx="27">
                  <c:v>-132.06701561065285</c:v>
                </c:pt>
                <c:pt idx="28">
                  <c:v>-98.004205693297365</c:v>
                </c:pt>
                <c:pt idx="29">
                  <c:v>-117.46866850321479</c:v>
                </c:pt>
                <c:pt idx="30">
                  <c:v>67.443728191000659</c:v>
                </c:pt>
                <c:pt idx="31">
                  <c:v>86.908191000918052</c:v>
                </c:pt>
                <c:pt idx="32">
                  <c:v>47.979265381083245</c:v>
                </c:pt>
                <c:pt idx="33">
                  <c:v>72.309843893480007</c:v>
                </c:pt>
                <c:pt idx="34">
                  <c:v>101.50653810835612</c:v>
                </c:pt>
                <c:pt idx="35">
                  <c:v>111.23876951331484</c:v>
                </c:pt>
                <c:pt idx="36">
                  <c:v>43.113149678603875</c:v>
                </c:pt>
                <c:pt idx="37">
                  <c:v>67.443728191000659</c:v>
                </c:pt>
                <c:pt idx="38">
                  <c:v>96.640422405876762</c:v>
                </c:pt>
                <c:pt idx="39">
                  <c:v>28.514802571165831</c:v>
                </c:pt>
                <c:pt idx="40">
                  <c:v>77.17595959595937</c:v>
                </c:pt>
                <c:pt idx="41">
                  <c:v>52.845381083562586</c:v>
                </c:pt>
                <c:pt idx="42">
                  <c:v>106.37265381083547</c:v>
                </c:pt>
                <c:pt idx="43">
                  <c:v>62.577612488521297</c:v>
                </c:pt>
                <c:pt idx="44">
                  <c:v>86.908191000918052</c:v>
                </c:pt>
                <c:pt idx="45">
                  <c:v>23.648686868686458</c:v>
                </c:pt>
                <c:pt idx="46">
                  <c:v>28.514802571165831</c:v>
                </c:pt>
                <c:pt idx="47">
                  <c:v>33.380918273645165</c:v>
                </c:pt>
                <c:pt idx="48">
                  <c:v>33.380918273645165</c:v>
                </c:pt>
                <c:pt idx="49">
                  <c:v>43.113149678603875</c:v>
                </c:pt>
                <c:pt idx="50">
                  <c:v>43.113149678603875</c:v>
                </c:pt>
                <c:pt idx="51">
                  <c:v>47.979265381083245</c:v>
                </c:pt>
                <c:pt idx="52">
                  <c:v>52.845381083562586</c:v>
                </c:pt>
                <c:pt idx="53">
                  <c:v>57.711496786041955</c:v>
                </c:pt>
                <c:pt idx="54">
                  <c:v>62.577612488521297</c:v>
                </c:pt>
                <c:pt idx="55">
                  <c:v>67.443728191000659</c:v>
                </c:pt>
                <c:pt idx="56">
                  <c:v>72.309843893480007</c:v>
                </c:pt>
                <c:pt idx="57">
                  <c:v>77.17595959595937</c:v>
                </c:pt>
                <c:pt idx="58">
                  <c:v>86.908191000918052</c:v>
                </c:pt>
                <c:pt idx="59">
                  <c:v>96.640422405876762</c:v>
                </c:pt>
              </c:numCache>
            </c:numRef>
          </c:xVal>
          <c:yVal>
            <c:numRef>
              <c:f>'Функция 1 узел'!$Q$41:$Q$100</c:f>
              <c:numCache>
                <c:formatCode>General</c:formatCode>
                <c:ptCount val="60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  <c:pt idx="30">
                  <c:v>88</c:v>
                </c:pt>
                <c:pt idx="31">
                  <c:v>96</c:v>
                </c:pt>
                <c:pt idx="32">
                  <c:v>80</c:v>
                </c:pt>
                <c:pt idx="33">
                  <c:v>90</c:v>
                </c:pt>
                <c:pt idx="34">
                  <c:v>102</c:v>
                </c:pt>
                <c:pt idx="35">
                  <c:v>106</c:v>
                </c:pt>
                <c:pt idx="36">
                  <c:v>78</c:v>
                </c:pt>
                <c:pt idx="37">
                  <c:v>88</c:v>
                </c:pt>
                <c:pt idx="38">
                  <c:v>100</c:v>
                </c:pt>
                <c:pt idx="39">
                  <c:v>72</c:v>
                </c:pt>
                <c:pt idx="40">
                  <c:v>92</c:v>
                </c:pt>
                <c:pt idx="41">
                  <c:v>82</c:v>
                </c:pt>
                <c:pt idx="42">
                  <c:v>104</c:v>
                </c:pt>
                <c:pt idx="43">
                  <c:v>86</c:v>
                </c:pt>
                <c:pt idx="44">
                  <c:v>96</c:v>
                </c:pt>
                <c:pt idx="45">
                  <c:v>70</c:v>
                </c:pt>
                <c:pt idx="46">
                  <c:v>72</c:v>
                </c:pt>
                <c:pt idx="47">
                  <c:v>74</c:v>
                </c:pt>
                <c:pt idx="48">
                  <c:v>74</c:v>
                </c:pt>
                <c:pt idx="49">
                  <c:v>78</c:v>
                </c:pt>
                <c:pt idx="50">
                  <c:v>78</c:v>
                </c:pt>
                <c:pt idx="51">
                  <c:v>80</c:v>
                </c:pt>
                <c:pt idx="52">
                  <c:v>82</c:v>
                </c:pt>
                <c:pt idx="53">
                  <c:v>84</c:v>
                </c:pt>
                <c:pt idx="54">
                  <c:v>86</c:v>
                </c:pt>
                <c:pt idx="55">
                  <c:v>88</c:v>
                </c:pt>
                <c:pt idx="56">
                  <c:v>90</c:v>
                </c:pt>
                <c:pt idx="57">
                  <c:v>92</c:v>
                </c:pt>
                <c:pt idx="58">
                  <c:v>96</c:v>
                </c:pt>
                <c:pt idx="59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B91-465C-A766-B70856B280C2}"/>
            </c:ext>
          </c:extLst>
        </c:ser>
        <c:ser>
          <c:idx val="1"/>
          <c:order val="1"/>
          <c:tx>
            <c:v>Класс D</c:v>
          </c:tx>
          <c:spPr>
            <a:ln w="19050" cap="rnd" cmpd="sng" algn="ctr">
              <a:noFill/>
              <a:prstDash val="solid"/>
              <a:round/>
            </a:ln>
            <a:effectLst/>
          </c:spPr>
          <c:marker>
            <c:spPr>
              <a:solidFill>
                <a:schemeClr val="accent2"/>
              </a:solidFill>
              <a:ln w="6350" cap="flat" cmpd="sng" algn="ctr">
                <a:solidFill>
                  <a:schemeClr val="accent2"/>
                </a:solidFill>
                <a:prstDash val="solid"/>
                <a:round/>
              </a:ln>
              <a:effectLst/>
            </c:spPr>
          </c:marker>
          <c:xVal>
            <c:numRef>
              <c:f>'Узел 1'!$E$1:$E$15</c:f>
              <c:numCache>
                <c:formatCode>General</c:formatCode>
                <c:ptCount val="15"/>
                <c:pt idx="0">
                  <c:v>7</c:v>
                </c:pt>
                <c:pt idx="1">
                  <c:v>4</c:v>
                </c:pt>
                <c:pt idx="2">
                  <c:v>7</c:v>
                </c:pt>
                <c:pt idx="3">
                  <c:v>10</c:v>
                </c:pt>
                <c:pt idx="4">
                  <c:v>6</c:v>
                </c:pt>
                <c:pt idx="5">
                  <c:v>9</c:v>
                </c:pt>
                <c:pt idx="6">
                  <c:v>11</c:v>
                </c:pt>
                <c:pt idx="7">
                  <c:v>5</c:v>
                </c:pt>
                <c:pt idx="8">
                  <c:v>7</c:v>
                </c:pt>
                <c:pt idx="9">
                  <c:v>13</c:v>
                </c:pt>
                <c:pt idx="10">
                  <c:v>10</c:v>
                </c:pt>
                <c:pt idx="11">
                  <c:v>8</c:v>
                </c:pt>
                <c:pt idx="12">
                  <c:v>12</c:v>
                </c:pt>
                <c:pt idx="13">
                  <c:v>9</c:v>
                </c:pt>
                <c:pt idx="14">
                  <c:v>11</c:v>
                </c:pt>
              </c:numCache>
            </c:numRef>
          </c:xVal>
          <c:yVal>
            <c:numRef>
              <c:f>'Узел 1'!$F$1:$F$15</c:f>
              <c:numCache>
                <c:formatCode>General</c:formatCode>
                <c:ptCount val="15"/>
                <c:pt idx="0">
                  <c:v>70</c:v>
                </c:pt>
                <c:pt idx="1">
                  <c:v>72</c:v>
                </c:pt>
                <c:pt idx="2">
                  <c:v>74</c:v>
                </c:pt>
                <c:pt idx="3">
                  <c:v>74</c:v>
                </c:pt>
                <c:pt idx="4">
                  <c:v>78</c:v>
                </c:pt>
                <c:pt idx="5">
                  <c:v>78</c:v>
                </c:pt>
                <c:pt idx="6">
                  <c:v>80</c:v>
                </c:pt>
                <c:pt idx="7">
                  <c:v>82</c:v>
                </c:pt>
                <c:pt idx="8">
                  <c:v>84</c:v>
                </c:pt>
                <c:pt idx="9">
                  <c:v>86</c:v>
                </c:pt>
                <c:pt idx="10">
                  <c:v>88</c:v>
                </c:pt>
                <c:pt idx="11">
                  <c:v>90</c:v>
                </c:pt>
                <c:pt idx="12">
                  <c:v>92</c:v>
                </c:pt>
                <c:pt idx="13">
                  <c:v>96</c:v>
                </c:pt>
                <c:pt idx="14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B91-465C-A766-B70856B280C2}"/>
            </c:ext>
          </c:extLst>
        </c:ser>
        <c:ser>
          <c:idx val="0"/>
          <c:order val="2"/>
          <c:tx>
            <c:v>Класс не D</c:v>
          </c:tx>
          <c:spPr>
            <a:ln w="19050" cap="rnd" cmpd="sng" algn="ctr">
              <a:noFill/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6350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xVal>
            <c:numRef>
              <c:f>'Узел 1'!$E$17:$E$61</c:f>
              <c:numCache>
                <c:formatCode>General</c:formatCode>
                <c:ptCount val="4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24</c:v>
                </c:pt>
                <c:pt idx="16">
                  <c:v>25</c:v>
                </c:pt>
                <c:pt idx="17">
                  <c:v>26</c:v>
                </c:pt>
                <c:pt idx="18">
                  <c:v>27</c:v>
                </c:pt>
                <c:pt idx="19">
                  <c:v>27</c:v>
                </c:pt>
                <c:pt idx="20">
                  <c:v>29</c:v>
                </c:pt>
                <c:pt idx="21">
                  <c:v>30</c:v>
                </c:pt>
                <c:pt idx="22">
                  <c:v>30</c:v>
                </c:pt>
                <c:pt idx="23">
                  <c:v>32</c:v>
                </c:pt>
                <c:pt idx="24">
                  <c:v>32</c:v>
                </c:pt>
                <c:pt idx="25">
                  <c:v>33</c:v>
                </c:pt>
                <c:pt idx="26">
                  <c:v>34</c:v>
                </c:pt>
                <c:pt idx="27">
                  <c:v>35</c:v>
                </c:pt>
                <c:pt idx="28">
                  <c:v>36</c:v>
                </c:pt>
                <c:pt idx="29">
                  <c:v>37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3</c:v>
                </c:pt>
                <c:pt idx="35">
                  <c:v>25</c:v>
                </c:pt>
                <c:pt idx="36">
                  <c:v>26</c:v>
                </c:pt>
                <c:pt idx="37">
                  <c:v>26</c:v>
                </c:pt>
                <c:pt idx="38">
                  <c:v>26</c:v>
                </c:pt>
                <c:pt idx="39">
                  <c:v>27</c:v>
                </c:pt>
                <c:pt idx="40">
                  <c:v>29</c:v>
                </c:pt>
                <c:pt idx="41">
                  <c:v>30</c:v>
                </c:pt>
                <c:pt idx="42">
                  <c:v>30</c:v>
                </c:pt>
                <c:pt idx="43">
                  <c:v>32</c:v>
                </c:pt>
                <c:pt idx="44">
                  <c:v>32</c:v>
                </c:pt>
              </c:numCache>
            </c:numRef>
          </c:xVal>
          <c:yVal>
            <c:numRef>
              <c:f>'Узел 1'!$F$17:$F$61</c:f>
              <c:numCache>
                <c:formatCode>General</c:formatCode>
                <c:ptCount val="45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  <c:pt idx="30">
                  <c:v>88</c:v>
                </c:pt>
                <c:pt idx="31">
                  <c:v>96</c:v>
                </c:pt>
                <c:pt idx="32">
                  <c:v>80</c:v>
                </c:pt>
                <c:pt idx="33">
                  <c:v>90</c:v>
                </c:pt>
                <c:pt idx="34">
                  <c:v>102</c:v>
                </c:pt>
                <c:pt idx="35">
                  <c:v>106</c:v>
                </c:pt>
                <c:pt idx="36">
                  <c:v>78</c:v>
                </c:pt>
                <c:pt idx="37">
                  <c:v>88</c:v>
                </c:pt>
                <c:pt idx="38">
                  <c:v>100</c:v>
                </c:pt>
                <c:pt idx="39">
                  <c:v>72</c:v>
                </c:pt>
                <c:pt idx="40">
                  <c:v>92</c:v>
                </c:pt>
                <c:pt idx="41">
                  <c:v>82</c:v>
                </c:pt>
                <c:pt idx="42">
                  <c:v>104</c:v>
                </c:pt>
                <c:pt idx="43">
                  <c:v>86</c:v>
                </c:pt>
                <c:pt idx="44">
                  <c:v>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B91-465C-A766-B70856B280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734416"/>
        <c:axId val="90734896"/>
      </c:scatterChart>
      <c:valAx>
        <c:axId val="90734416"/>
        <c:scaling>
          <c:orientation val="minMax"/>
          <c:min val="-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734896"/>
        <c:crosses val="autoZero"/>
        <c:crossBetween val="midCat"/>
      </c:valAx>
      <c:valAx>
        <c:axId val="90734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734416"/>
        <c:crosses val="autoZero"/>
        <c:crossBetween val="midCat"/>
      </c:valAx>
      <c:spPr>
        <a:solidFill>
          <a:schemeClr val="bg1"/>
        </a:solidFill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/>
  </c:chart>
  <c:spPr>
    <a:solidFill>
      <a:schemeClr val="bg1"/>
    </a:solidFill>
    <a:ln w="6350" cap="flat" cmpd="sng" algn="ctr">
      <a:solidFill>
        <a:schemeClr val="tx1">
          <a:tint val="75000"/>
        </a:schemeClr>
      </a:solidFill>
      <a:prstDash val="solid"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4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С</c:v>
          </c:tx>
          <c:spPr>
            <a:ln w="19050">
              <a:noFill/>
            </a:ln>
          </c:spPr>
          <c:xVal>
            <c:numRef>
              <c:f>'Узел 2'!$E$1:$E$15</c:f>
              <c:numCache>
                <c:formatCode>General</c:formatCode>
                <c:ptCount val="15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3</c:v>
                </c:pt>
                <c:pt idx="5">
                  <c:v>25</c:v>
                </c:pt>
                <c:pt idx="6">
                  <c:v>26</c:v>
                </c:pt>
                <c:pt idx="7">
                  <c:v>26</c:v>
                </c:pt>
                <c:pt idx="8">
                  <c:v>26</c:v>
                </c:pt>
                <c:pt idx="9">
                  <c:v>27</c:v>
                </c:pt>
                <c:pt idx="10">
                  <c:v>29</c:v>
                </c:pt>
                <c:pt idx="11">
                  <c:v>30</c:v>
                </c:pt>
                <c:pt idx="12">
                  <c:v>30</c:v>
                </c:pt>
                <c:pt idx="13">
                  <c:v>32</c:v>
                </c:pt>
                <c:pt idx="14">
                  <c:v>32</c:v>
                </c:pt>
              </c:numCache>
            </c:numRef>
          </c:xVal>
          <c:yVal>
            <c:numRef>
              <c:f>'Узел 2'!$F$1:$F$15</c:f>
              <c:numCache>
                <c:formatCode>General</c:formatCode>
                <c:ptCount val="15"/>
                <c:pt idx="0">
                  <c:v>88</c:v>
                </c:pt>
                <c:pt idx="1">
                  <c:v>96</c:v>
                </c:pt>
                <c:pt idx="2">
                  <c:v>80</c:v>
                </c:pt>
                <c:pt idx="3">
                  <c:v>90</c:v>
                </c:pt>
                <c:pt idx="4">
                  <c:v>102</c:v>
                </c:pt>
                <c:pt idx="5">
                  <c:v>106</c:v>
                </c:pt>
                <c:pt idx="6">
                  <c:v>78</c:v>
                </c:pt>
                <c:pt idx="7">
                  <c:v>88</c:v>
                </c:pt>
                <c:pt idx="8">
                  <c:v>100</c:v>
                </c:pt>
                <c:pt idx="9">
                  <c:v>72</c:v>
                </c:pt>
                <c:pt idx="10">
                  <c:v>92</c:v>
                </c:pt>
                <c:pt idx="11">
                  <c:v>82</c:v>
                </c:pt>
                <c:pt idx="12">
                  <c:v>104</c:v>
                </c:pt>
                <c:pt idx="13">
                  <c:v>86</c:v>
                </c:pt>
                <c:pt idx="14">
                  <c:v>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CE2-45B9-8B6E-713CF3C583AE}"/>
            </c:ext>
          </c:extLst>
        </c:ser>
        <c:ser>
          <c:idx val="0"/>
          <c:order val="1"/>
          <c:tx>
            <c:v>Класс не С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2'!$E$17:$E$46</c:f>
              <c:numCache>
                <c:formatCode>General</c:formatCode>
                <c:ptCount val="30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24</c:v>
                </c:pt>
                <c:pt idx="16">
                  <c:v>25</c:v>
                </c:pt>
                <c:pt idx="17">
                  <c:v>26</c:v>
                </c:pt>
                <c:pt idx="18">
                  <c:v>27</c:v>
                </c:pt>
                <c:pt idx="19">
                  <c:v>27</c:v>
                </c:pt>
                <c:pt idx="20">
                  <c:v>29</c:v>
                </c:pt>
                <c:pt idx="21">
                  <c:v>30</c:v>
                </c:pt>
                <c:pt idx="22">
                  <c:v>30</c:v>
                </c:pt>
                <c:pt idx="23">
                  <c:v>32</c:v>
                </c:pt>
                <c:pt idx="24">
                  <c:v>32</c:v>
                </c:pt>
                <c:pt idx="25">
                  <c:v>33</c:v>
                </c:pt>
                <c:pt idx="26">
                  <c:v>34</c:v>
                </c:pt>
                <c:pt idx="27">
                  <c:v>35</c:v>
                </c:pt>
                <c:pt idx="28">
                  <c:v>36</c:v>
                </c:pt>
                <c:pt idx="29">
                  <c:v>37</c:v>
                </c:pt>
              </c:numCache>
            </c:numRef>
          </c:xVal>
          <c:yVal>
            <c:numRef>
              <c:f>'Узел 2'!$F$17:$F$46</c:f>
              <c:numCache>
                <c:formatCode>General</c:formatCode>
                <c:ptCount val="30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CE2-45B9-8B6E-713CF3C583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132128"/>
        <c:axId val="204119648"/>
      </c:scatterChart>
      <c:valAx>
        <c:axId val="204132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119648"/>
        <c:crosses val="autoZero"/>
        <c:crossBetween val="midCat"/>
      </c:valAx>
      <c:valAx>
        <c:axId val="20411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13212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3</a:t>
            </a:r>
            <a:r>
              <a:rPr lang="ru-RU" baseline="0"/>
              <a:t> и 2 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С</c:v>
          </c:tx>
          <c:spPr>
            <a:ln w="19050">
              <a:noFill/>
            </a:ln>
          </c:spPr>
          <c:xVal>
            <c:numRef>
              <c:f>'Узел 2'!$D$1:$D$15</c:f>
              <c:numCache>
                <c:formatCode>General</c:formatCode>
                <c:ptCount val="15"/>
                <c:pt idx="0">
                  <c:v>22</c:v>
                </c:pt>
                <c:pt idx="1">
                  <c:v>29</c:v>
                </c:pt>
                <c:pt idx="2">
                  <c:v>21</c:v>
                </c:pt>
                <c:pt idx="3">
                  <c:v>29</c:v>
                </c:pt>
                <c:pt idx="4">
                  <c:v>22</c:v>
                </c:pt>
                <c:pt idx="5">
                  <c:v>27</c:v>
                </c:pt>
                <c:pt idx="6">
                  <c:v>25</c:v>
                </c:pt>
                <c:pt idx="7">
                  <c:v>28</c:v>
                </c:pt>
                <c:pt idx="8">
                  <c:v>26</c:v>
                </c:pt>
                <c:pt idx="9">
                  <c:v>23</c:v>
                </c:pt>
                <c:pt idx="10">
                  <c:v>24</c:v>
                </c:pt>
                <c:pt idx="11">
                  <c:v>22</c:v>
                </c:pt>
                <c:pt idx="12">
                  <c:v>23</c:v>
                </c:pt>
                <c:pt idx="13">
                  <c:v>24</c:v>
                </c:pt>
                <c:pt idx="14">
                  <c:v>24</c:v>
                </c:pt>
              </c:numCache>
            </c:numRef>
          </c:xVal>
          <c:yVal>
            <c:numRef>
              <c:f>'Узел 2'!$E$1:$E$15</c:f>
              <c:numCache>
                <c:formatCode>General</c:formatCode>
                <c:ptCount val="15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3</c:v>
                </c:pt>
                <c:pt idx="5">
                  <c:v>25</c:v>
                </c:pt>
                <c:pt idx="6">
                  <c:v>26</c:v>
                </c:pt>
                <c:pt idx="7">
                  <c:v>26</c:v>
                </c:pt>
                <c:pt idx="8">
                  <c:v>26</c:v>
                </c:pt>
                <c:pt idx="9">
                  <c:v>27</c:v>
                </c:pt>
                <c:pt idx="10">
                  <c:v>29</c:v>
                </c:pt>
                <c:pt idx="11">
                  <c:v>30</c:v>
                </c:pt>
                <c:pt idx="12">
                  <c:v>30</c:v>
                </c:pt>
                <c:pt idx="13">
                  <c:v>32</c:v>
                </c:pt>
                <c:pt idx="14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AE3-438F-A950-13F0052FA386}"/>
            </c:ext>
          </c:extLst>
        </c:ser>
        <c:ser>
          <c:idx val="0"/>
          <c:order val="1"/>
          <c:tx>
            <c:v>Класс не С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2'!$D$17:$D$46</c:f>
              <c:numCache>
                <c:formatCode>General</c:formatCode>
                <c:ptCount val="30"/>
                <c:pt idx="0">
                  <c:v>24</c:v>
                </c:pt>
                <c:pt idx="1">
                  <c:v>22</c:v>
                </c:pt>
                <c:pt idx="2">
                  <c:v>29</c:v>
                </c:pt>
                <c:pt idx="3">
                  <c:v>21</c:v>
                </c:pt>
                <c:pt idx="4">
                  <c:v>29</c:v>
                </c:pt>
                <c:pt idx="5">
                  <c:v>22</c:v>
                </c:pt>
                <c:pt idx="6">
                  <c:v>27</c:v>
                </c:pt>
                <c:pt idx="7">
                  <c:v>25</c:v>
                </c:pt>
                <c:pt idx="8">
                  <c:v>28</c:v>
                </c:pt>
                <c:pt idx="9">
                  <c:v>26</c:v>
                </c:pt>
                <c:pt idx="10">
                  <c:v>25</c:v>
                </c:pt>
                <c:pt idx="11">
                  <c:v>28</c:v>
                </c:pt>
                <c:pt idx="12">
                  <c:v>26</c:v>
                </c:pt>
                <c:pt idx="13">
                  <c:v>23</c:v>
                </c:pt>
                <c:pt idx="14">
                  <c:v>24</c:v>
                </c:pt>
                <c:pt idx="15">
                  <c:v>22</c:v>
                </c:pt>
                <c:pt idx="16">
                  <c:v>29</c:v>
                </c:pt>
                <c:pt idx="17">
                  <c:v>21</c:v>
                </c:pt>
                <c:pt idx="18">
                  <c:v>29</c:v>
                </c:pt>
                <c:pt idx="19">
                  <c:v>22</c:v>
                </c:pt>
                <c:pt idx="20">
                  <c:v>27</c:v>
                </c:pt>
                <c:pt idx="21">
                  <c:v>25</c:v>
                </c:pt>
                <c:pt idx="22">
                  <c:v>28</c:v>
                </c:pt>
                <c:pt idx="23">
                  <c:v>26</c:v>
                </c:pt>
                <c:pt idx="24">
                  <c:v>23</c:v>
                </c:pt>
                <c:pt idx="25">
                  <c:v>27</c:v>
                </c:pt>
                <c:pt idx="26">
                  <c:v>25</c:v>
                </c:pt>
                <c:pt idx="27">
                  <c:v>23</c:v>
                </c:pt>
                <c:pt idx="28">
                  <c:v>24</c:v>
                </c:pt>
                <c:pt idx="29">
                  <c:v>24</c:v>
                </c:pt>
              </c:numCache>
            </c:numRef>
          </c:xVal>
          <c:yVal>
            <c:numRef>
              <c:f>'Узел 2'!$E$17:$E$46</c:f>
              <c:numCache>
                <c:formatCode>General</c:formatCode>
                <c:ptCount val="30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24</c:v>
                </c:pt>
                <c:pt idx="16">
                  <c:v>25</c:v>
                </c:pt>
                <c:pt idx="17">
                  <c:v>26</c:v>
                </c:pt>
                <c:pt idx="18">
                  <c:v>27</c:v>
                </c:pt>
                <c:pt idx="19">
                  <c:v>27</c:v>
                </c:pt>
                <c:pt idx="20">
                  <c:v>29</c:v>
                </c:pt>
                <c:pt idx="21">
                  <c:v>30</c:v>
                </c:pt>
                <c:pt idx="22">
                  <c:v>30</c:v>
                </c:pt>
                <c:pt idx="23">
                  <c:v>32</c:v>
                </c:pt>
                <c:pt idx="24">
                  <c:v>32</c:v>
                </c:pt>
                <c:pt idx="25">
                  <c:v>33</c:v>
                </c:pt>
                <c:pt idx="26">
                  <c:v>34</c:v>
                </c:pt>
                <c:pt idx="27">
                  <c:v>35</c:v>
                </c:pt>
                <c:pt idx="28">
                  <c:v>36</c:v>
                </c:pt>
                <c:pt idx="29">
                  <c:v>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AE3-438F-A950-13F0052FA3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7635167"/>
        <c:axId val="1447642847"/>
      </c:scatterChart>
      <c:valAx>
        <c:axId val="14476351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7642847"/>
        <c:crosses val="autoZero"/>
        <c:crossBetween val="midCat"/>
      </c:valAx>
      <c:valAx>
        <c:axId val="14476428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7635167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baseline="0"/>
              <a:t>2 и 4 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С</c:v>
          </c:tx>
          <c:spPr>
            <a:ln w="19050">
              <a:noFill/>
            </a:ln>
          </c:spPr>
          <c:xVal>
            <c:numRef>
              <c:f>'Узел 2'!$D$1:$D$15</c:f>
              <c:numCache>
                <c:formatCode>General</c:formatCode>
                <c:ptCount val="15"/>
                <c:pt idx="0">
                  <c:v>22</c:v>
                </c:pt>
                <c:pt idx="1">
                  <c:v>29</c:v>
                </c:pt>
                <c:pt idx="2">
                  <c:v>21</c:v>
                </c:pt>
                <c:pt idx="3">
                  <c:v>29</c:v>
                </c:pt>
                <c:pt idx="4">
                  <c:v>22</c:v>
                </c:pt>
                <c:pt idx="5">
                  <c:v>27</c:v>
                </c:pt>
                <c:pt idx="6">
                  <c:v>25</c:v>
                </c:pt>
                <c:pt idx="7">
                  <c:v>28</c:v>
                </c:pt>
                <c:pt idx="8">
                  <c:v>26</c:v>
                </c:pt>
                <c:pt idx="9">
                  <c:v>23</c:v>
                </c:pt>
                <c:pt idx="10">
                  <c:v>24</c:v>
                </c:pt>
                <c:pt idx="11">
                  <c:v>22</c:v>
                </c:pt>
                <c:pt idx="12">
                  <c:v>23</c:v>
                </c:pt>
                <c:pt idx="13">
                  <c:v>24</c:v>
                </c:pt>
                <c:pt idx="14">
                  <c:v>24</c:v>
                </c:pt>
              </c:numCache>
            </c:numRef>
          </c:xVal>
          <c:yVal>
            <c:numRef>
              <c:f>'Узел 2'!$F$1:$F$15</c:f>
              <c:numCache>
                <c:formatCode>General</c:formatCode>
                <c:ptCount val="15"/>
                <c:pt idx="0">
                  <c:v>88</c:v>
                </c:pt>
                <c:pt idx="1">
                  <c:v>96</c:v>
                </c:pt>
                <c:pt idx="2">
                  <c:v>80</c:v>
                </c:pt>
                <c:pt idx="3">
                  <c:v>90</c:v>
                </c:pt>
                <c:pt idx="4">
                  <c:v>102</c:v>
                </c:pt>
                <c:pt idx="5">
                  <c:v>106</c:v>
                </c:pt>
                <c:pt idx="6">
                  <c:v>78</c:v>
                </c:pt>
                <c:pt idx="7">
                  <c:v>88</c:v>
                </c:pt>
                <c:pt idx="8">
                  <c:v>100</c:v>
                </c:pt>
                <c:pt idx="9">
                  <c:v>72</c:v>
                </c:pt>
                <c:pt idx="10">
                  <c:v>92</c:v>
                </c:pt>
                <c:pt idx="11">
                  <c:v>82</c:v>
                </c:pt>
                <c:pt idx="12">
                  <c:v>104</c:v>
                </c:pt>
                <c:pt idx="13">
                  <c:v>86</c:v>
                </c:pt>
                <c:pt idx="14">
                  <c:v>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B43-42DC-B9FC-1E278A25892D}"/>
            </c:ext>
          </c:extLst>
        </c:ser>
        <c:ser>
          <c:idx val="0"/>
          <c:order val="1"/>
          <c:tx>
            <c:v>Класс не С</c:v>
          </c:tx>
          <c:spPr>
            <a:ln w="19050" cap="rnd">
              <a:noFill/>
              <a:round/>
            </a:ln>
            <a:effectLst/>
          </c:spPr>
          <c:xVal>
            <c:numRef>
              <c:f>'Узел 2'!$D$17:$D$46</c:f>
              <c:numCache>
                <c:formatCode>General</c:formatCode>
                <c:ptCount val="30"/>
                <c:pt idx="0">
                  <c:v>24</c:v>
                </c:pt>
                <c:pt idx="1">
                  <c:v>22</c:v>
                </c:pt>
                <c:pt idx="2">
                  <c:v>29</c:v>
                </c:pt>
                <c:pt idx="3">
                  <c:v>21</c:v>
                </c:pt>
                <c:pt idx="4">
                  <c:v>29</c:v>
                </c:pt>
                <c:pt idx="5">
                  <c:v>22</c:v>
                </c:pt>
                <c:pt idx="6">
                  <c:v>27</c:v>
                </c:pt>
                <c:pt idx="7">
                  <c:v>25</c:v>
                </c:pt>
                <c:pt idx="8">
                  <c:v>28</c:v>
                </c:pt>
                <c:pt idx="9">
                  <c:v>26</c:v>
                </c:pt>
                <c:pt idx="10">
                  <c:v>25</c:v>
                </c:pt>
                <c:pt idx="11">
                  <c:v>28</c:v>
                </c:pt>
                <c:pt idx="12">
                  <c:v>26</c:v>
                </c:pt>
                <c:pt idx="13">
                  <c:v>23</c:v>
                </c:pt>
                <c:pt idx="14">
                  <c:v>24</c:v>
                </c:pt>
                <c:pt idx="15">
                  <c:v>22</c:v>
                </c:pt>
                <c:pt idx="16">
                  <c:v>29</c:v>
                </c:pt>
                <c:pt idx="17">
                  <c:v>21</c:v>
                </c:pt>
                <c:pt idx="18">
                  <c:v>29</c:v>
                </c:pt>
                <c:pt idx="19">
                  <c:v>22</c:v>
                </c:pt>
                <c:pt idx="20">
                  <c:v>27</c:v>
                </c:pt>
                <c:pt idx="21">
                  <c:v>25</c:v>
                </c:pt>
                <c:pt idx="22">
                  <c:v>28</c:v>
                </c:pt>
                <c:pt idx="23">
                  <c:v>26</c:v>
                </c:pt>
                <c:pt idx="24">
                  <c:v>23</c:v>
                </c:pt>
                <c:pt idx="25">
                  <c:v>27</c:v>
                </c:pt>
                <c:pt idx="26">
                  <c:v>25</c:v>
                </c:pt>
                <c:pt idx="27">
                  <c:v>23</c:v>
                </c:pt>
                <c:pt idx="28">
                  <c:v>24</c:v>
                </c:pt>
                <c:pt idx="29">
                  <c:v>24</c:v>
                </c:pt>
              </c:numCache>
            </c:numRef>
          </c:xVal>
          <c:yVal>
            <c:numRef>
              <c:f>'Узел 2'!$F$17:$F$46</c:f>
              <c:numCache>
                <c:formatCode>General</c:formatCode>
                <c:ptCount val="30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B43-42DC-B9FC-1E278A2589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53775823"/>
        <c:axId val="1653786863"/>
      </c:scatterChart>
      <c:valAx>
        <c:axId val="16537758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3786863"/>
        <c:crosses val="autoZero"/>
        <c:crossBetween val="midCat"/>
      </c:valAx>
      <c:valAx>
        <c:axId val="16537868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3775823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4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Функция F2</c:v>
          </c:tx>
          <c:marker>
            <c:symbol val="none"/>
          </c:marker>
          <c:xVal>
            <c:numRef>
              <c:f>'Функция 2 узел'!$P$35:$P$79</c:f>
              <c:numCache>
                <c:formatCode>General</c:formatCode>
                <c:ptCount val="45"/>
                <c:pt idx="0">
                  <c:v>105.49420289855253</c:v>
                </c:pt>
                <c:pt idx="1">
                  <c:v>184.62463768116129</c:v>
                </c:pt>
                <c:pt idx="2">
                  <c:v>323.10289855072665</c:v>
                </c:pt>
                <c:pt idx="3">
                  <c:v>283.53768115942228</c:v>
                </c:pt>
                <c:pt idx="4">
                  <c:v>85.711594202900315</c:v>
                </c:pt>
                <c:pt idx="5">
                  <c:v>164.84202898550907</c:v>
                </c:pt>
                <c:pt idx="6">
                  <c:v>362.66811594203108</c:v>
                </c:pt>
                <c:pt idx="7">
                  <c:v>263.75507246377003</c:v>
                </c:pt>
                <c:pt idx="8">
                  <c:v>46.1463768115959</c:v>
                </c:pt>
                <c:pt idx="9">
                  <c:v>125.27681159420474</c:v>
                </c:pt>
                <c:pt idx="10">
                  <c:v>342.88550724637884</c:v>
                </c:pt>
                <c:pt idx="11">
                  <c:v>204.4072463768135</c:v>
                </c:pt>
                <c:pt idx="12">
                  <c:v>65.928985507248115</c:v>
                </c:pt>
                <c:pt idx="13">
                  <c:v>283.53768115942228</c:v>
                </c:pt>
                <c:pt idx="14">
                  <c:v>145.05942028985686</c:v>
                </c:pt>
                <c:pt idx="15">
                  <c:v>382.45072463768321</c:v>
                </c:pt>
                <c:pt idx="16">
                  <c:v>501.14637681159638</c:v>
                </c:pt>
                <c:pt idx="17">
                  <c:v>441.79855072463977</c:v>
                </c:pt>
                <c:pt idx="18">
                  <c:v>540.71159420290087</c:v>
                </c:pt>
                <c:pt idx="19">
                  <c:v>342.88550724637884</c:v>
                </c:pt>
                <c:pt idx="20">
                  <c:v>382.45072463768321</c:v>
                </c:pt>
                <c:pt idx="21">
                  <c:v>461.58115942029207</c:v>
                </c:pt>
                <c:pt idx="22">
                  <c:v>323.10289855072665</c:v>
                </c:pt>
                <c:pt idx="23">
                  <c:v>580.27681159420513</c:v>
                </c:pt>
                <c:pt idx="24">
                  <c:v>402.23333333333545</c:v>
                </c:pt>
                <c:pt idx="25">
                  <c:v>501.14637681159638</c:v>
                </c:pt>
                <c:pt idx="26">
                  <c:v>362.66811594203108</c:v>
                </c:pt>
                <c:pt idx="27">
                  <c:v>560.494202898553</c:v>
                </c:pt>
                <c:pt idx="28">
                  <c:v>422.01594202898764</c:v>
                </c:pt>
                <c:pt idx="29">
                  <c:v>501.14637681159638</c:v>
                </c:pt>
                <c:pt idx="30">
                  <c:v>-250.59275362318701</c:v>
                </c:pt>
                <c:pt idx="31">
                  <c:v>-329.72318840579584</c:v>
                </c:pt>
                <c:pt idx="32">
                  <c:v>-171.46231884057818</c:v>
                </c:pt>
                <c:pt idx="33">
                  <c:v>-270.37536231883917</c:v>
                </c:pt>
                <c:pt idx="34">
                  <c:v>-389.0710144927524</c:v>
                </c:pt>
                <c:pt idx="35">
                  <c:v>-428.63623188405683</c:v>
                </c:pt>
                <c:pt idx="36">
                  <c:v>-151.67971014492605</c:v>
                </c:pt>
                <c:pt idx="37">
                  <c:v>-250.59275362318701</c:v>
                </c:pt>
                <c:pt idx="38">
                  <c:v>-369.2884057971001</c:v>
                </c:pt>
                <c:pt idx="39">
                  <c:v>-92.331884057969489</c:v>
                </c:pt>
                <c:pt idx="40">
                  <c:v>-290.15797101449141</c:v>
                </c:pt>
                <c:pt idx="41">
                  <c:v>-191.24492753623045</c:v>
                </c:pt>
                <c:pt idx="42">
                  <c:v>-408.85362318840453</c:v>
                </c:pt>
                <c:pt idx="43">
                  <c:v>-230.81014492753474</c:v>
                </c:pt>
                <c:pt idx="44">
                  <c:v>-329.72318840579584</c:v>
                </c:pt>
              </c:numCache>
            </c:numRef>
          </c:xVal>
          <c:yVal>
            <c:numRef>
              <c:f>'Функция 2 узел'!$Q$35:$Q$79</c:f>
              <c:numCache>
                <c:formatCode>General</c:formatCode>
                <c:ptCount val="45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  <c:pt idx="30">
                  <c:v>88</c:v>
                </c:pt>
                <c:pt idx="31">
                  <c:v>96</c:v>
                </c:pt>
                <c:pt idx="32">
                  <c:v>80</c:v>
                </c:pt>
                <c:pt idx="33">
                  <c:v>90</c:v>
                </c:pt>
                <c:pt idx="34">
                  <c:v>102</c:v>
                </c:pt>
                <c:pt idx="35">
                  <c:v>106</c:v>
                </c:pt>
                <c:pt idx="36">
                  <c:v>78</c:v>
                </c:pt>
                <c:pt idx="37">
                  <c:v>88</c:v>
                </c:pt>
                <c:pt idx="38">
                  <c:v>100</c:v>
                </c:pt>
                <c:pt idx="39">
                  <c:v>72</c:v>
                </c:pt>
                <c:pt idx="40">
                  <c:v>92</c:v>
                </c:pt>
                <c:pt idx="41">
                  <c:v>82</c:v>
                </c:pt>
                <c:pt idx="42">
                  <c:v>104</c:v>
                </c:pt>
                <c:pt idx="43">
                  <c:v>86</c:v>
                </c:pt>
                <c:pt idx="44">
                  <c:v>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B6D-4F94-9D1E-7B887C123160}"/>
            </c:ext>
          </c:extLst>
        </c:ser>
        <c:ser>
          <c:idx val="1"/>
          <c:order val="1"/>
          <c:tx>
            <c:v>Класс С</c:v>
          </c:tx>
          <c:spPr>
            <a:ln w="19050">
              <a:noFill/>
            </a:ln>
          </c:spPr>
          <c:xVal>
            <c:numRef>
              <c:f>'Узел 2'!$E$1:$E$15</c:f>
              <c:numCache>
                <c:formatCode>General</c:formatCode>
                <c:ptCount val="15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3</c:v>
                </c:pt>
                <c:pt idx="5">
                  <c:v>25</c:v>
                </c:pt>
                <c:pt idx="6">
                  <c:v>26</c:v>
                </c:pt>
                <c:pt idx="7">
                  <c:v>26</c:v>
                </c:pt>
                <c:pt idx="8">
                  <c:v>26</c:v>
                </c:pt>
                <c:pt idx="9">
                  <c:v>27</c:v>
                </c:pt>
                <c:pt idx="10">
                  <c:v>29</c:v>
                </c:pt>
                <c:pt idx="11">
                  <c:v>30</c:v>
                </c:pt>
                <c:pt idx="12">
                  <c:v>30</c:v>
                </c:pt>
                <c:pt idx="13">
                  <c:v>32</c:v>
                </c:pt>
                <c:pt idx="14">
                  <c:v>32</c:v>
                </c:pt>
              </c:numCache>
            </c:numRef>
          </c:xVal>
          <c:yVal>
            <c:numRef>
              <c:f>'Узел 2'!$F$1:$F$15</c:f>
              <c:numCache>
                <c:formatCode>General</c:formatCode>
                <c:ptCount val="15"/>
                <c:pt idx="0">
                  <c:v>88</c:v>
                </c:pt>
                <c:pt idx="1">
                  <c:v>96</c:v>
                </c:pt>
                <c:pt idx="2">
                  <c:v>80</c:v>
                </c:pt>
                <c:pt idx="3">
                  <c:v>90</c:v>
                </c:pt>
                <c:pt idx="4">
                  <c:v>102</c:v>
                </c:pt>
                <c:pt idx="5">
                  <c:v>106</c:v>
                </c:pt>
                <c:pt idx="6">
                  <c:v>78</c:v>
                </c:pt>
                <c:pt idx="7">
                  <c:v>88</c:v>
                </c:pt>
                <c:pt idx="8">
                  <c:v>100</c:v>
                </c:pt>
                <c:pt idx="9">
                  <c:v>72</c:v>
                </c:pt>
                <c:pt idx="10">
                  <c:v>92</c:v>
                </c:pt>
                <c:pt idx="11">
                  <c:v>82</c:v>
                </c:pt>
                <c:pt idx="12">
                  <c:v>104</c:v>
                </c:pt>
                <c:pt idx="13">
                  <c:v>86</c:v>
                </c:pt>
                <c:pt idx="14">
                  <c:v>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B6D-4F94-9D1E-7B887C123160}"/>
            </c:ext>
          </c:extLst>
        </c:ser>
        <c:ser>
          <c:idx val="0"/>
          <c:order val="2"/>
          <c:tx>
            <c:v>Класс не С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2'!$E$17:$E$46</c:f>
              <c:numCache>
                <c:formatCode>General</c:formatCode>
                <c:ptCount val="30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24</c:v>
                </c:pt>
                <c:pt idx="16">
                  <c:v>25</c:v>
                </c:pt>
                <c:pt idx="17">
                  <c:v>26</c:v>
                </c:pt>
                <c:pt idx="18">
                  <c:v>27</c:v>
                </c:pt>
                <c:pt idx="19">
                  <c:v>27</c:v>
                </c:pt>
                <c:pt idx="20">
                  <c:v>29</c:v>
                </c:pt>
                <c:pt idx="21">
                  <c:v>30</c:v>
                </c:pt>
                <c:pt idx="22">
                  <c:v>30</c:v>
                </c:pt>
                <c:pt idx="23">
                  <c:v>32</c:v>
                </c:pt>
                <c:pt idx="24">
                  <c:v>32</c:v>
                </c:pt>
                <c:pt idx="25">
                  <c:v>33</c:v>
                </c:pt>
                <c:pt idx="26">
                  <c:v>34</c:v>
                </c:pt>
                <c:pt idx="27">
                  <c:v>35</c:v>
                </c:pt>
                <c:pt idx="28">
                  <c:v>36</c:v>
                </c:pt>
                <c:pt idx="29">
                  <c:v>37</c:v>
                </c:pt>
              </c:numCache>
            </c:numRef>
          </c:xVal>
          <c:yVal>
            <c:numRef>
              <c:f>'Узел 2'!$F$17:$F$46</c:f>
              <c:numCache>
                <c:formatCode>General</c:formatCode>
                <c:ptCount val="30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  <c:pt idx="15">
                  <c:v>24</c:v>
                </c:pt>
                <c:pt idx="16">
                  <c:v>12</c:v>
                </c:pt>
                <c:pt idx="17">
                  <c:v>18</c:v>
                </c:pt>
                <c:pt idx="18">
                  <c:v>8</c:v>
                </c:pt>
                <c:pt idx="19">
                  <c:v>28</c:v>
                </c:pt>
                <c:pt idx="20">
                  <c:v>24</c:v>
                </c:pt>
                <c:pt idx="21">
                  <c:v>16</c:v>
                </c:pt>
                <c:pt idx="22">
                  <c:v>30</c:v>
                </c:pt>
                <c:pt idx="23">
                  <c:v>4</c:v>
                </c:pt>
                <c:pt idx="24">
                  <c:v>22</c:v>
                </c:pt>
                <c:pt idx="25">
                  <c:v>12</c:v>
                </c:pt>
                <c:pt idx="26">
                  <c:v>26</c:v>
                </c:pt>
                <c:pt idx="27">
                  <c:v>6</c:v>
                </c:pt>
                <c:pt idx="28">
                  <c:v>20</c:v>
                </c:pt>
                <c:pt idx="29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B6D-4F94-9D1E-7B887C1231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132128"/>
        <c:axId val="204119648"/>
      </c:scatterChart>
      <c:valAx>
        <c:axId val="204132128"/>
        <c:scaling>
          <c:orientation val="minMax"/>
          <c:max val="60"/>
          <c:min val="-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119648"/>
        <c:crosses val="autoZero"/>
        <c:crossBetween val="midCat"/>
      </c:valAx>
      <c:valAx>
        <c:axId val="20411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132128"/>
        <c:crosses val="autoZero"/>
        <c:crossBetween val="midCat"/>
      </c:valAx>
      <c:spPr>
        <a:ln>
          <a:solidFill>
            <a:schemeClr val="tx1">
              <a:lumMod val="15000"/>
              <a:lumOff val="85000"/>
            </a:schemeClr>
          </a:solidFill>
        </a:ln>
      </c:spPr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3</a:t>
            </a:r>
            <a:r>
              <a:rPr lang="en-US" baseline="0"/>
              <a:t> </a:t>
            </a:r>
            <a:r>
              <a:rPr lang="ru-RU" baseline="0"/>
              <a:t>и 4</a:t>
            </a:r>
            <a:endParaRPr lang="ru-RU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Класс А</c:v>
          </c:tx>
          <c:spPr>
            <a:ln w="19050">
              <a:noFill/>
            </a:ln>
          </c:spPr>
          <c:xVal>
            <c:numRef>
              <c:f>'Узел 3'!$E$1:$E$15</c:f>
              <c:numCache>
                <c:formatCode>General</c:formatCode>
                <c:ptCount val="1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</c:numCache>
            </c:numRef>
          </c:xVal>
          <c:yVal>
            <c:numRef>
              <c:f>'Узел 3'!$F$1:$F$15</c:f>
              <c:numCache>
                <c:formatCode>General</c:formatCode>
                <c:ptCount val="15"/>
                <c:pt idx="0">
                  <c:v>52</c:v>
                </c:pt>
                <c:pt idx="1">
                  <c:v>44</c:v>
                </c:pt>
                <c:pt idx="2">
                  <c:v>30</c:v>
                </c:pt>
                <c:pt idx="3">
                  <c:v>34</c:v>
                </c:pt>
                <c:pt idx="4">
                  <c:v>54</c:v>
                </c:pt>
                <c:pt idx="5">
                  <c:v>46</c:v>
                </c:pt>
                <c:pt idx="6">
                  <c:v>26</c:v>
                </c:pt>
                <c:pt idx="7">
                  <c:v>36</c:v>
                </c:pt>
                <c:pt idx="8">
                  <c:v>58</c:v>
                </c:pt>
                <c:pt idx="9">
                  <c:v>50</c:v>
                </c:pt>
                <c:pt idx="10">
                  <c:v>28</c:v>
                </c:pt>
                <c:pt idx="11">
                  <c:v>42</c:v>
                </c:pt>
                <c:pt idx="12">
                  <c:v>56</c:v>
                </c:pt>
                <c:pt idx="13">
                  <c:v>34</c:v>
                </c:pt>
                <c:pt idx="14">
                  <c:v>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265-4FB2-8B51-EF862F30A10F}"/>
            </c:ext>
          </c:extLst>
        </c:ser>
        <c:ser>
          <c:idx val="0"/>
          <c:order val="1"/>
          <c:tx>
            <c:v>Класс В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Узел 3'!$E$17:$E$31</c:f>
              <c:numCache>
                <c:formatCode>General</c:formatCode>
                <c:ptCount val="15"/>
                <c:pt idx="0">
                  <c:v>24</c:v>
                </c:pt>
                <c:pt idx="1">
                  <c:v>25</c:v>
                </c:pt>
                <c:pt idx="2">
                  <c:v>26</c:v>
                </c:pt>
                <c:pt idx="3">
                  <c:v>27</c:v>
                </c:pt>
                <c:pt idx="4">
                  <c:v>27</c:v>
                </c:pt>
                <c:pt idx="5">
                  <c:v>29</c:v>
                </c:pt>
                <c:pt idx="6">
                  <c:v>30</c:v>
                </c:pt>
                <c:pt idx="7">
                  <c:v>30</c:v>
                </c:pt>
                <c:pt idx="8">
                  <c:v>32</c:v>
                </c:pt>
                <c:pt idx="9">
                  <c:v>32</c:v>
                </c:pt>
                <c:pt idx="10">
                  <c:v>33</c:v>
                </c:pt>
                <c:pt idx="11">
                  <c:v>34</c:v>
                </c:pt>
                <c:pt idx="12">
                  <c:v>35</c:v>
                </c:pt>
                <c:pt idx="13">
                  <c:v>36</c:v>
                </c:pt>
                <c:pt idx="14">
                  <c:v>37</c:v>
                </c:pt>
              </c:numCache>
            </c:numRef>
          </c:xVal>
          <c:yVal>
            <c:numRef>
              <c:f>'Узел 3'!$F$17:$F$31</c:f>
              <c:numCache>
                <c:formatCode>General</c:formatCode>
                <c:ptCount val="15"/>
                <c:pt idx="0">
                  <c:v>24</c:v>
                </c:pt>
                <c:pt idx="1">
                  <c:v>12</c:v>
                </c:pt>
                <c:pt idx="2">
                  <c:v>18</c:v>
                </c:pt>
                <c:pt idx="3">
                  <c:v>8</c:v>
                </c:pt>
                <c:pt idx="4">
                  <c:v>28</c:v>
                </c:pt>
                <c:pt idx="5">
                  <c:v>24</c:v>
                </c:pt>
                <c:pt idx="6">
                  <c:v>16</c:v>
                </c:pt>
                <c:pt idx="7">
                  <c:v>30</c:v>
                </c:pt>
                <c:pt idx="8">
                  <c:v>4</c:v>
                </c:pt>
                <c:pt idx="9">
                  <c:v>22</c:v>
                </c:pt>
                <c:pt idx="10">
                  <c:v>12</c:v>
                </c:pt>
                <c:pt idx="11">
                  <c:v>26</c:v>
                </c:pt>
                <c:pt idx="12">
                  <c:v>6</c:v>
                </c:pt>
                <c:pt idx="13">
                  <c:v>20</c:v>
                </c:pt>
                <c:pt idx="14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265-4FB2-8B51-EF862F30A1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3633808"/>
        <c:axId val="503631888"/>
      </c:scatterChart>
      <c:valAx>
        <c:axId val="503633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3631888"/>
        <c:crosses val="autoZero"/>
        <c:crossBetween val="midCat"/>
      </c:valAx>
      <c:valAx>
        <c:axId val="503631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363380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4FAF2-8FAD-4796-8103-67FE408793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35</Pages>
  <Words>2876</Words>
  <Characters>16397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 Виталий</dc:creator>
  <cp:keywords/>
  <dc:description/>
  <cp:lastModifiedBy>М Виталий</cp:lastModifiedBy>
  <cp:revision>16</cp:revision>
  <dcterms:created xsi:type="dcterms:W3CDTF">2024-10-21T15:38:00Z</dcterms:created>
  <dcterms:modified xsi:type="dcterms:W3CDTF">2024-10-23T05:37:00Z</dcterms:modified>
</cp:coreProperties>
</file>